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EF3FD9" w14:textId="12CE913D" w:rsidR="00AB202F" w:rsidRPr="00772788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 xml:space="preserve">Pismeni: </w:t>
      </w:r>
      <w:r w:rsidR="00591B69">
        <w:rPr>
          <w:rFonts w:ascii="Arial" w:hAnsi="Arial" w:cs="Arial"/>
          <w:b/>
          <w:bCs/>
          <w:color w:val="000000"/>
          <w:sz w:val="22"/>
          <w:szCs w:val="22"/>
        </w:rPr>
        <w:t>Potencije</w:t>
      </w:r>
      <w:r w:rsidR="00591B69"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A grupa   Učenik: ___________________   Bodovi / ocjen</w:t>
      </w:r>
      <w:r>
        <w:rPr>
          <w:rFonts w:ascii="Arial" w:hAnsi="Arial" w:cs="Arial"/>
          <w:b/>
          <w:bCs/>
          <w:color w:val="000000"/>
          <w:sz w:val="22"/>
          <w:szCs w:val="22"/>
        </w:rPr>
        <w:t>e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0E714C17" w14:textId="77777777" w:rsidR="00AB202F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2B80C355" w14:textId="77777777" w:rsidR="00AB202F" w:rsidRDefault="00AB202F" w:rsidP="00AB202F">
      <w:pPr>
        <w:jc w:val="center"/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Tijekom pisanog ispita nije dozvoljeno koristiti kalkulator, mobitel niti pametni sat!</w:t>
      </w:r>
    </w:p>
    <w:p w14:paraId="6D04FE69" w14:textId="77777777" w:rsidR="00CE5FCB" w:rsidRPr="008F7245" w:rsidRDefault="00CE5FCB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44F36434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31E1C" w:rsidRPr="008F7245" w14:paraId="43BFA3BE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EA6D71A" w14:textId="69C4C66A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Izračunati </w:t>
                  </w:r>
                  <w:r w:rsidRPr="00951C5D">
                    <w:rPr>
                      <w:rFonts w:ascii="Arial" w:hAnsi="Arial" w:cs="Arial"/>
                      <w:position w:val="-62"/>
                      <w:sz w:val="22"/>
                      <w:szCs w:val="22"/>
                    </w:rPr>
                    <w:object w:dxaOrig="2100" w:dyaOrig="1340" w14:anchorId="43B74AF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8pt;height:66pt" o:ole="">
                        <v:imagedata r:id="rId8" o:title=""/>
                      </v:shape>
                      <o:OLEObject Type="Embed" ProgID="Equation.DSMT4" ShapeID="_x0000_i1025" DrawAspect="Content" ObjectID="_1832117561" r:id="rId9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125D029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380B4F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21683A2" w14:textId="77777777" w:rsidR="00531E1C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26AB57" w14:textId="77777777" w:rsidR="00385747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806B5C7" w14:textId="77777777" w:rsidR="00385747" w:rsidRPr="008F7245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4C49E97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604DE4D" w14:textId="77777777" w:rsidR="00531E1C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0D7B0F" w14:textId="77777777" w:rsidR="00385747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8016A45" w14:textId="77777777" w:rsidR="00385747" w:rsidRPr="008F7245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D0E279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2F8525E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895E383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4945CC84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5C3B913" w14:textId="02F4860D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0B7C89D0" w14:textId="29C838D7" w:rsidR="00531E1C" w:rsidRPr="008F7245" w:rsidRDefault="00531E1C" w:rsidP="00531E1C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4E6282D8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9F97CD1" w14:textId="5AEA3C3A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Pojednostavniti izraz </w:t>
                  </w:r>
                  <w:r w:rsidR="004C59A8" w:rsidRPr="00951C5D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240" w:dyaOrig="760" w14:anchorId="0426ADE7">
                      <v:shape id="_x0000_i1026" type="#_x0000_t75" style="width:112.2pt;height:37.8pt" o:ole="">
                        <v:imagedata r:id="rId10" o:title=""/>
                      </v:shape>
                      <o:OLEObject Type="Embed" ProgID="Equation.DSMT4" ShapeID="_x0000_i1026" DrawAspect="Content" ObjectID="_1832117562" r:id="rId11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5F5737CB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0045B90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2395D9C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DC8E949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FAA7786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9B83FFF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C7BFE44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BD64E5E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78959EB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B4B6A42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42ABEB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09FCE92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DC46126" w14:textId="6E874E07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4ACA4FC1" w14:textId="4158FE69" w:rsidR="00531E1C" w:rsidRPr="002F5D89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531E1C" w:rsidRPr="008F7245" w14:paraId="3377282E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442693E" w14:textId="56736974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24A17B35" w14:textId="77777777" w:rsidR="00531E1C" w:rsidRPr="008F7245" w:rsidRDefault="00531E1C" w:rsidP="00531E1C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2CC4204" w14:textId="41A7827D" w:rsidR="00531E1C" w:rsidRPr="008F7245" w:rsidRDefault="00531E1C" w:rsidP="00531E1C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broja </w:t>
                  </w:r>
                  <w:r w:rsidR="00D64169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 izraz </w:t>
                  </w:r>
                  <w:r w:rsidRPr="00010308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400" w:dyaOrig="300" w14:anchorId="6E80A8B8">
                      <v:shape id="_x0000_i1027" type="#_x0000_t75" style="width:70.2pt;height:15pt" o:ole="">
                        <v:imagedata r:id="rId12" o:title=""/>
                      </v:shape>
                      <o:OLEObject Type="Embed" ProgID="Equation.DSMT4" ShapeID="_x0000_i1027" DrawAspect="Content" ObjectID="_1832117563" r:id="rId13"/>
                    </w:object>
                  </w:r>
                </w:p>
                <w:p w14:paraId="606EF62F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BE74D2E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88AAF7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13839E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AD45F2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ACABFE6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0C48DB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0A56EF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261575D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6E353E8" w14:textId="66697438" w:rsidR="00531E1C" w:rsidRPr="008F7245" w:rsidRDefault="00531E1C" w:rsidP="00531E1C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="00A62794" w:rsidRPr="00951223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240" w:dyaOrig="580" w14:anchorId="7954F322">
                      <v:shape id="_x0000_i1028" type="#_x0000_t75" style="width:61.8pt;height:28.8pt" o:ole="">
                        <v:imagedata r:id="rId14" o:title=""/>
                      </v:shape>
                      <o:OLEObject Type="Embed" ProgID="Equation.DSMT4" ShapeID="_x0000_i1028" DrawAspect="Content" ObjectID="_1832117564" r:id="rId15"/>
                    </w:object>
                  </w:r>
                </w:p>
                <w:p w14:paraId="769923BD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BFD05D0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D4FC03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9D4FE3E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B2A73BA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D37767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FB9BB5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DDA298E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A6934C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D3A63F3" w14:textId="77777777" w:rsidR="00531E1C" w:rsidRPr="008F7245" w:rsidRDefault="00531E1C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1F0F527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3F9A9B8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BF0B570" w14:textId="4354B4E9" w:rsidR="00385747" w:rsidRDefault="007C7B61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385747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7C6D4900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7967180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18CEF94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6CFBD76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AA41049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311B81B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9D0B9C0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772E1B3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D497FE5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7BC554C" w14:textId="77777777" w:rsidR="00385747" w:rsidRDefault="00385747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F212E09" w14:textId="77134FE1" w:rsidR="00385747" w:rsidRDefault="007C7B61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385747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4192396" w14:textId="20CD49A0" w:rsidR="00531E1C" w:rsidRPr="002F5D89" w:rsidRDefault="00531E1C" w:rsidP="00385747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884AFB" w:rsidRPr="008F7245" w14:paraId="785376EA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FA077F3" w14:textId="557823C1" w:rsidR="00884AFB" w:rsidRPr="001E5983" w:rsidRDefault="004C59A8" w:rsidP="001E5983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lastRenderedPageBreak/>
                    <w:t xml:space="preserve">Kvadrirati izraz </w:t>
                  </w:r>
                  <w:r w:rsidRPr="004F35B4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960" w:dyaOrig="300" w14:anchorId="4E0BBD8A">
                      <v:shape id="_x0000_i1029" type="#_x0000_t75" style="width:48pt;height:15pt" o:ole="">
                        <v:imagedata r:id="rId16" o:title=""/>
                      </v:shape>
                      <o:OLEObject Type="Embed" ProgID="Equation.DSMT4" ShapeID="_x0000_i1029" DrawAspect="Content" ObjectID="_1832117565" r:id="rId17"/>
                    </w:objec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i pojednostavniti rezultat</w:t>
                  </w:r>
                  <w:r w:rsidR="001E5983"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5B06BA70" w14:textId="77777777" w:rsidR="001F0E40" w:rsidRPr="008F7245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495C229" w14:textId="77777777" w:rsidR="001F0E40" w:rsidRPr="008F7245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0465E82" w14:textId="77777777" w:rsidR="001F0E40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B23233" w14:textId="77777777" w:rsidR="00A769AA" w:rsidRDefault="00A769AA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049F1B5" w14:textId="77777777" w:rsidR="00A769AA" w:rsidRDefault="00A769AA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E44895" w14:textId="77777777" w:rsidR="00853C67" w:rsidRDefault="00853C67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CA3AE3" w14:textId="77777777" w:rsidR="00495693" w:rsidRDefault="00495693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FCE994" w14:textId="77777777" w:rsidR="00A769AA" w:rsidRDefault="00A769AA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9E57E32" w14:textId="77777777" w:rsidR="00495693" w:rsidRPr="008F7245" w:rsidRDefault="00495693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EB1B43" w14:textId="27AF1DAD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97FF10C" w14:textId="542E42E7" w:rsidR="001124FF" w:rsidRDefault="007C7B61" w:rsidP="001124FF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124FF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5181B6ED" w14:textId="55281EE6" w:rsidR="00884AFB" w:rsidRPr="008F7245" w:rsidRDefault="00884AFB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BC24F4" w:rsidRPr="008F7245" w14:paraId="3D64EB83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82CCD52" w14:textId="3E1A6A1C" w:rsidR="00BC24F4" w:rsidRPr="00BC24F4" w:rsidRDefault="00BC24F4" w:rsidP="00BC24F4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ikazati u znanstvenom zapisu navedene brojeve:</w:t>
                  </w:r>
                </w:p>
                <w:p w14:paraId="69CDB341" w14:textId="77777777" w:rsidR="00BC24F4" w:rsidRPr="008F7245" w:rsidRDefault="00BC24F4" w:rsidP="00BC24F4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62B72F" w14:textId="323D91D0" w:rsidR="00BC24F4" w:rsidRPr="000132B6" w:rsidRDefault="00BC24F4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212529"/>
                      <w:sz w:val="22"/>
                      <w:szCs w:val="22"/>
                      <w:shd w:val="clear" w:color="auto" w:fill="FFFFFF"/>
                    </w:rPr>
                    <w:t>P</w:t>
                  </w:r>
                  <w:r w:rsidR="0028354F">
                    <w:rPr>
                      <w:rFonts w:ascii="Arial" w:hAnsi="Arial" w:cs="Arial"/>
                      <w:color w:val="212529"/>
                      <w:sz w:val="22"/>
                      <w:szCs w:val="22"/>
                      <w:shd w:val="clear" w:color="auto" w:fill="FFFFFF"/>
                    </w:rPr>
                    <w:t>ovršina Zemlje iznosi otprilike 510 100 000 km</w:t>
                  </w:r>
                  <w:r w:rsidR="0028354F">
                    <w:rPr>
                      <w:rFonts w:ascii="Arial" w:hAnsi="Arial" w:cs="Arial"/>
                      <w:color w:val="212529"/>
                      <w:sz w:val="22"/>
                      <w:szCs w:val="22"/>
                      <w:shd w:val="clear" w:color="auto" w:fill="FFFFFF"/>
                      <w:vertAlign w:val="superscript"/>
                    </w:rPr>
                    <w:t>2</w:t>
                  </w:r>
                  <w:r>
                    <w:rPr>
                      <w:rFonts w:ascii="Arial" w:hAnsi="Arial" w:cs="Arial"/>
                      <w:color w:val="212529"/>
                      <w:sz w:val="22"/>
                      <w:szCs w:val="22"/>
                      <w:shd w:val="clear" w:color="auto" w:fill="FFFFFF"/>
                    </w:rPr>
                    <w:t>.</w:t>
                  </w:r>
                </w:p>
                <w:p w14:paraId="4D1A2F22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79FC892" w14:textId="77777777" w:rsidR="00A769AA" w:rsidRDefault="00A769AA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49D74C9" w14:textId="77777777" w:rsidR="00495693" w:rsidRDefault="00495693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D8EEEB6" w14:textId="77777777" w:rsidR="000D3C44" w:rsidRPr="000132B6" w:rsidRDefault="000D3C4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CE056C8" w14:textId="430058A1" w:rsidR="00BC24F4" w:rsidRDefault="0001518F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asa virusa gripe</w:t>
                  </w:r>
                  <w:r w:rsidRPr="00400BD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jednaka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je 0.000 000 000 000 707</w:t>
                  </w:r>
                  <w:r w:rsidRPr="00400BD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g</w:t>
                  </w:r>
                  <w:r w:rsidR="00BC24F4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156DF72C" w14:textId="77777777" w:rsidR="00BC24F4" w:rsidRPr="000132B6" w:rsidRDefault="00BC24F4" w:rsidP="00BC24F4">
                  <w:pPr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6B02106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9842368" w14:textId="77777777" w:rsidR="00A769AA" w:rsidRDefault="00A769AA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725EE04" w14:textId="77777777" w:rsidR="000D3C44" w:rsidRPr="000132B6" w:rsidRDefault="000D3C4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F1E0C35" w14:textId="75D7A3CB" w:rsidR="00BC24F4" w:rsidRDefault="00495693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5693">
                    <w:rPr>
                      <w:rFonts w:ascii="Arial" w:hAnsi="Arial" w:cs="Arial"/>
                      <w:position w:val="-16"/>
                      <w:sz w:val="22"/>
                      <w:szCs w:val="22"/>
                    </w:rPr>
                    <w:object w:dxaOrig="2120" w:dyaOrig="420" w14:anchorId="09360364">
                      <v:shape id="_x0000_i1030" type="#_x0000_t75" style="width:106.2pt;height:21.6pt" o:ole="">
                        <v:imagedata r:id="rId18" o:title=""/>
                      </v:shape>
                      <o:OLEObject Type="Embed" ProgID="Equation.DSMT4" ShapeID="_x0000_i1030" DrawAspect="Content" ObjectID="_1832117566" r:id="rId19"/>
                    </w:object>
                  </w:r>
                </w:p>
                <w:p w14:paraId="2AAA5D74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4CFF9E3" w14:textId="77777777" w:rsidR="009E334C" w:rsidRPr="008F7245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9B27600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E658D21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E40E7E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0CDA00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8143739" w14:textId="77777777" w:rsidR="009E334C" w:rsidRPr="008F7245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B8853F6" w14:textId="0EA0DD75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0D2D1CB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2C7301D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E8D9A6E" w14:textId="5F5726B2" w:rsidR="001E5983" w:rsidRDefault="007C7B61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96A5C42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50A49E0" w14:textId="77777777" w:rsidR="00A769AA" w:rsidRDefault="00A769AA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06211D6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F8186EC" w14:textId="77777777" w:rsidR="00B761B4" w:rsidRDefault="00B761B4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D5331FA" w14:textId="5D516C18" w:rsidR="001E5983" w:rsidRDefault="007C7B61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7BB1521B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CA7D39D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624D91D" w14:textId="77777777" w:rsidR="00A769AA" w:rsidRDefault="00A769AA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BE9B023" w14:textId="77777777" w:rsidR="00B761B4" w:rsidRDefault="00B761B4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D6E06FA" w14:textId="315F40CE" w:rsidR="001E5983" w:rsidRDefault="007C7B61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4809DCB5" w14:textId="77777777" w:rsidR="00BC24F4" w:rsidRPr="008F7245" w:rsidRDefault="00BC24F4" w:rsidP="000D3C44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309D5214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6A6D523" w14:textId="380CE209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6148470A" w14:textId="77777777" w:rsidR="00884AFB" w:rsidRDefault="00884AFB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B571090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CC7415F" w14:textId="77777777" w:rsidR="009E334C" w:rsidRPr="008F7245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4D8B7CD" w14:textId="77777777" w:rsidR="000C6CF9" w:rsidRPr="00951C5D" w:rsidRDefault="000C6CF9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543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 = 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c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26F87008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3EEBB79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1542379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5C7BFA8" w14:textId="77777777" w:rsidR="000C6CF9" w:rsidRPr="00951C5D" w:rsidRDefault="000C6CF9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0006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μ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proofErr w:type="spellEnd"/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6C62F4AA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B5115B8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FE03D45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608FE31" w14:textId="77777777" w:rsidR="000C6CF9" w:rsidRPr="00951C5D" w:rsidRDefault="000C6CF9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2.3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  <w:proofErr w:type="spellEnd"/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</w:p>
                <w:p w14:paraId="65B7091B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D924B79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CAE187E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E77CBC8" w14:textId="592C93E5" w:rsidR="00884AFB" w:rsidRPr="000C6CF9" w:rsidRDefault="000C6CF9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000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G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__________B</w:t>
                  </w:r>
                </w:p>
                <w:p w14:paraId="5340950F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6FD2D55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FA33172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E4F030" w14:textId="77777777" w:rsidR="00051079" w:rsidRPr="008F7245" w:rsidRDefault="00051079" w:rsidP="000C6CF9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03D51139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0025FA5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2F45FF7" w14:textId="77777777" w:rsidR="00CB2B07" w:rsidRDefault="00CB2B07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0491020" w14:textId="77777777" w:rsidR="00CB2B07" w:rsidRDefault="00CB2B07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61C0FAA" w14:textId="738E010B" w:rsidR="00166D5C" w:rsidRDefault="007C7B61" w:rsidP="00166D5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4D91B49D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9CACC4A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40C2A3F" w14:textId="77777777" w:rsidR="00166D5C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1BD73EE" w14:textId="1F088912" w:rsidR="00166D5C" w:rsidRDefault="007C7B61" w:rsidP="00166D5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5C15180C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048731B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74AF1E" w14:textId="77777777" w:rsidR="00166D5C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56F09B6" w14:textId="2FA7CDDB" w:rsidR="00166D5C" w:rsidRDefault="007C7B61" w:rsidP="00166D5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FD44F9A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EFEA188" w14:textId="77777777" w:rsidR="00166D5C" w:rsidRPr="008F7245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987CF67" w14:textId="77777777" w:rsidR="00166D5C" w:rsidRDefault="00166D5C" w:rsidP="00166D5C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2C5299" w14:textId="76A54CE4" w:rsidR="00166D5C" w:rsidRDefault="007C7B61" w:rsidP="00166D5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191408AB" w14:textId="69E62F10" w:rsidR="00884AFB" w:rsidRPr="008F7245" w:rsidRDefault="00884AFB" w:rsidP="00531E1C">
                  <w:pPr>
                    <w:pStyle w:val="TableContents"/>
                    <w:spacing w:after="11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E628775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853C67" w:rsidRPr="008F7245" w14:paraId="0FE8C93E" w14:textId="77777777" w:rsidTr="009D16D5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C49A59F" w14:textId="77777777" w:rsidR="00853C67" w:rsidRPr="007F2253" w:rsidRDefault="00853C67" w:rsidP="00853C67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0 bod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7C16C0A1" w14:textId="20638A86" w:rsidR="00853C67" w:rsidRPr="008F7245" w:rsidRDefault="00853C67" w:rsidP="00853C67">
            <w:pPr>
              <w:pStyle w:val="Textbody"/>
              <w:spacing w:after="0"/>
              <w:rPr>
                <w:rFonts w:ascii="Arial" w:hAnsi="Arial" w:cs="Arial"/>
                <w:color w:val="33333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8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odličan (5)</w:t>
            </w:r>
          </w:p>
        </w:tc>
      </w:tr>
    </w:tbl>
    <w:p w14:paraId="59014894" w14:textId="77777777" w:rsidR="00495693" w:rsidRDefault="00495693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br w:type="page"/>
      </w:r>
    </w:p>
    <w:p w14:paraId="7398FE1E" w14:textId="0F9B6F16" w:rsidR="00AB202F" w:rsidRPr="00772788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lastRenderedPageBreak/>
        <w:t xml:space="preserve">Pismeni: </w:t>
      </w:r>
      <w:r w:rsidR="00591B69">
        <w:rPr>
          <w:rFonts w:ascii="Arial" w:hAnsi="Arial" w:cs="Arial"/>
          <w:b/>
          <w:bCs/>
          <w:color w:val="000000"/>
          <w:sz w:val="22"/>
          <w:szCs w:val="22"/>
        </w:rPr>
        <w:t>Potencije</w:t>
      </w:r>
      <w:r w:rsidR="00591B69"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</w:t>
      </w:r>
      <w:r w:rsidR="003C2ECF">
        <w:rPr>
          <w:rFonts w:ascii="Arial" w:hAnsi="Arial" w:cs="Arial"/>
          <w:b/>
          <w:bCs/>
          <w:color w:val="000000"/>
          <w:sz w:val="22"/>
          <w:szCs w:val="22"/>
        </w:rPr>
        <w:t>B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grupa   Učenik: ___________________   Bodovi / ocjen</w:t>
      </w:r>
      <w:r>
        <w:rPr>
          <w:rFonts w:ascii="Arial" w:hAnsi="Arial" w:cs="Arial"/>
          <w:b/>
          <w:bCs/>
          <w:color w:val="000000"/>
          <w:sz w:val="22"/>
          <w:szCs w:val="22"/>
        </w:rPr>
        <w:t>e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4F59BD9B" w14:textId="77777777" w:rsidR="00AB202F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40CBD520" w14:textId="77777777" w:rsidR="00AB202F" w:rsidRDefault="00AB202F" w:rsidP="00AB202F">
      <w:pPr>
        <w:jc w:val="center"/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Tijekom pisanog ispita nije dozvoljeno koristiti kalkulator, mobitel niti pametni sat!</w:t>
      </w:r>
    </w:p>
    <w:p w14:paraId="50A02AC4" w14:textId="77777777" w:rsidR="00CE5FCB" w:rsidRPr="008F7245" w:rsidRDefault="00CE5FCB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24947DAC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31E1C" w:rsidRPr="008F7245" w14:paraId="41FE720A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BF8F42C" w14:textId="761C2EBD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računati</w: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 xml:space="preserve"> </w:t>
                  </w:r>
                  <w:r w:rsidRPr="00951C5D">
                    <w:rPr>
                      <w:rFonts w:ascii="Arial" w:hAnsi="Arial" w:cs="Arial"/>
                      <w:position w:val="-62"/>
                      <w:sz w:val="22"/>
                      <w:szCs w:val="22"/>
                    </w:rPr>
                    <w:object w:dxaOrig="1980" w:dyaOrig="1340" w14:anchorId="7C80D945">
                      <v:shape id="_x0000_i1031" type="#_x0000_t75" style="width:99pt;height:66.6pt" o:ole="">
                        <v:imagedata r:id="rId20" o:title=""/>
                      </v:shape>
                      <o:OLEObject Type="Embed" ProgID="Equation.DSMT4" ShapeID="_x0000_i1031" DrawAspect="Content" ObjectID="_1832117567" r:id="rId21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6922610A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F1B81D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231178F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061BFCA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1075F02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2D49329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01E7805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BEF0F69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D2F26CF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4F089D3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8C576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7B3638B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27FE8C89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B6230B8" w14:textId="02B872E2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3E00DBD6" w14:textId="5E74F9C6" w:rsidR="00531E1C" w:rsidRPr="008F7245" w:rsidRDefault="00531E1C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746F9F48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969C68B" w14:textId="391F0DA6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Pojednostavniti izraz </w:t>
                  </w:r>
                  <w:r w:rsidR="004C59A8" w:rsidRPr="00951C5D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320" w:dyaOrig="760" w14:anchorId="7B384795">
                      <v:shape id="_x0000_i1032" type="#_x0000_t75" style="width:115.8pt;height:37.8pt" o:ole="">
                        <v:imagedata r:id="rId22" o:title=""/>
                      </v:shape>
                      <o:OLEObject Type="Embed" ProgID="Equation.DSMT4" ShapeID="_x0000_i1032" DrawAspect="Content" ObjectID="_1832117568" r:id="rId23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1379EA32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1A300B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B1F275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FAF51E4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E55412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D711E1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8D5A854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A74BD9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15998D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FB08844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B511B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0F3F197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987F351" w14:textId="4F2F1EDE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7D745F0E" w14:textId="489F0A5B" w:rsidR="00531E1C" w:rsidRPr="008F7245" w:rsidRDefault="00531E1C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27A76DA1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93E8F74" w14:textId="62006197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43ACC6AE" w14:textId="77777777" w:rsidR="00531E1C" w:rsidRPr="008F7245" w:rsidRDefault="00531E1C" w:rsidP="00531E1C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12508B" w14:textId="398FF7CF" w:rsidR="00531E1C" w:rsidRPr="008F7245" w:rsidRDefault="00531E1C" w:rsidP="00531E1C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izraz </w:t>
                  </w:r>
                  <w:r w:rsidRPr="00010308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480" w:dyaOrig="300" w14:anchorId="792AEB00">
                      <v:shape id="_x0000_i1033" type="#_x0000_t75" style="width:74.4pt;height:15pt" o:ole="">
                        <v:imagedata r:id="rId24" o:title=""/>
                      </v:shape>
                      <o:OLEObject Type="Embed" ProgID="Equation.DSMT4" ShapeID="_x0000_i1033" DrawAspect="Content" ObjectID="_1832117569" r:id="rId25"/>
                    </w:object>
                  </w:r>
                </w:p>
                <w:p w14:paraId="0D0807C1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81E2E1D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8DBCE74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38BE94A" w14:textId="77777777" w:rsidR="00531E1C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821014C" w14:textId="77777777" w:rsidR="00385747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6E5105" w14:textId="77777777" w:rsidR="00385747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2260B8A" w14:textId="77777777" w:rsidR="00385747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D921D90" w14:textId="77777777" w:rsidR="00385747" w:rsidRPr="008F7245" w:rsidRDefault="00385747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981C214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61B7D3" w14:textId="6A3280FE" w:rsidR="00531E1C" w:rsidRPr="008F7245" w:rsidRDefault="00531E1C" w:rsidP="00531E1C">
                  <w:pPr>
                    <w:pStyle w:val="Standard"/>
                    <w:numPr>
                      <w:ilvl w:val="1"/>
                      <w:numId w:val="52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="00A62794" w:rsidRPr="00951223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359" w:dyaOrig="600" w14:anchorId="3D743B11">
                      <v:shape id="_x0000_i1034" type="#_x0000_t75" style="width:67.8pt;height:30pt" o:ole="">
                        <v:imagedata r:id="rId26" o:title=""/>
                      </v:shape>
                      <o:OLEObject Type="Embed" ProgID="Equation.DSMT4" ShapeID="_x0000_i1034" DrawAspect="Content" ObjectID="_1832117570" r:id="rId27"/>
                    </w:object>
                  </w:r>
                </w:p>
                <w:p w14:paraId="224EFAB6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F4EB10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0EAA193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445594C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37F8ABB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EFA04C5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740C85" w14:textId="77777777" w:rsidR="00385747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95D56E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29AAF6" w14:textId="77777777" w:rsidR="00385747" w:rsidRPr="008F7245" w:rsidRDefault="00385747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378D926" w14:textId="77777777" w:rsidR="00531E1C" w:rsidRPr="008F7245" w:rsidRDefault="00531E1C" w:rsidP="00385747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0F8E2C84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C4E7F5F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A793AED" w14:textId="3E4B288B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27D660A7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646B63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1CA3E9E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6D101E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7468B00" w14:textId="77777777" w:rsidR="00385747" w:rsidRDefault="00385747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84C338E" w14:textId="77777777" w:rsidR="00385747" w:rsidRDefault="00385747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521661A" w14:textId="77777777" w:rsidR="00385747" w:rsidRDefault="00385747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9279780" w14:textId="77777777" w:rsidR="00385747" w:rsidRDefault="00385747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B43A25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CB88548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DDDD72D" w14:textId="3374EC70" w:rsidR="00531E1C" w:rsidRDefault="007C7B6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E2F4CEF" w14:textId="77777777" w:rsidR="00531E1C" w:rsidRPr="008F7245" w:rsidRDefault="00531E1C" w:rsidP="00385747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202C8F8D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B832A0F" w14:textId="64A04E0F" w:rsidR="00884AFB" w:rsidRPr="001E5983" w:rsidRDefault="004C59A8" w:rsidP="001E5983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lastRenderedPageBreak/>
                    <w:t xml:space="preserve">Kvadrirati izraz </w:t>
                  </w:r>
                  <w:r w:rsidRPr="004F35B4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960" w:dyaOrig="300" w14:anchorId="69CCBFF7">
                      <v:shape id="_x0000_i1035" type="#_x0000_t75" style="width:48pt;height:15pt" o:ole="">
                        <v:imagedata r:id="rId28" o:title=""/>
                      </v:shape>
                      <o:OLEObject Type="Embed" ProgID="Equation.DSMT4" ShapeID="_x0000_i1035" DrawAspect="Content" ObjectID="_1832117571" r:id="rId29"/>
                    </w:objec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i pojednostavniti rezultat</w:t>
                  </w:r>
                  <w:r w:rsidR="001E5983"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6A33241A" w14:textId="77777777" w:rsidR="00A769AA" w:rsidRPr="008F7245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6FCF201" w14:textId="77777777" w:rsidR="00A769AA" w:rsidRPr="008F7245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DCF42A" w14:textId="77777777" w:rsidR="00A769AA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78FED5C" w14:textId="77777777" w:rsidR="00A769AA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791D73D" w14:textId="77777777" w:rsidR="00A769AA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D993374" w14:textId="77777777" w:rsidR="00853C67" w:rsidRDefault="00853C67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E2185CD" w14:textId="77777777" w:rsidR="00A769AA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0FAF974" w14:textId="77777777" w:rsidR="00A769AA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40BD1E" w14:textId="77777777" w:rsidR="00A769AA" w:rsidRPr="008F7245" w:rsidRDefault="00A769AA" w:rsidP="00A769AA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DF7E77B" w14:textId="3E330BA0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1731D15" w14:textId="780E481C" w:rsidR="00B503B6" w:rsidRDefault="007C7B61" w:rsidP="00B503B6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B503B6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A78323F" w14:textId="44FBEBCF" w:rsidR="00884AFB" w:rsidRPr="008F7245" w:rsidRDefault="00884AFB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5DF679F4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CBA1BC5" w14:textId="13F03EAF" w:rsidR="00BC24F4" w:rsidRPr="00970A37" w:rsidRDefault="00BC24F4" w:rsidP="00970A37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970A37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ikazati u znanstvenom zapisu navedene brojeve:</w:t>
                  </w:r>
                </w:p>
                <w:p w14:paraId="2AC80A97" w14:textId="77777777" w:rsidR="00BC24F4" w:rsidRPr="008F7245" w:rsidRDefault="00BC24F4" w:rsidP="00BC24F4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4B1B45" w14:textId="639EB06D" w:rsidR="00BC24F4" w:rsidRPr="000132B6" w:rsidRDefault="002753F1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Na Zemlji trenutno živi oko 8 118 000 000 stanovnika</w:t>
                  </w:r>
                  <w:r w:rsid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.</w:t>
                  </w:r>
                </w:p>
                <w:p w14:paraId="3A7A7273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8589E3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B0F2532" w14:textId="77777777" w:rsidR="00A769AA" w:rsidRDefault="00A769AA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C07705A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91BE75F" w14:textId="6A59374E" w:rsidR="00BC24F4" w:rsidRPr="008F7245" w:rsidRDefault="0028354F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Masa čestice prašine iznosi </w:t>
                  </w:r>
                  <w:r w:rsidR="00C97AFF" w:rsidRPr="00C97AFF">
                    <w:rPr>
                      <w:rFonts w:ascii="Arial" w:hAnsi="Arial" w:cs="Arial"/>
                      <w:sz w:val="22"/>
                      <w:szCs w:val="22"/>
                    </w:rPr>
                    <w:t>0.000</w:t>
                  </w:r>
                  <w:r w:rsidR="00C97AF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C97AFF" w:rsidRPr="00C97AFF">
                    <w:rPr>
                      <w:rFonts w:ascii="Arial" w:hAnsi="Arial" w:cs="Arial"/>
                      <w:sz w:val="22"/>
                      <w:szCs w:val="22"/>
                    </w:rPr>
                    <w:t>000</w:t>
                  </w:r>
                  <w:r w:rsidR="00C97AF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C97AFF" w:rsidRPr="00C97AFF">
                    <w:rPr>
                      <w:rFonts w:ascii="Arial" w:hAnsi="Arial" w:cs="Arial"/>
                      <w:sz w:val="22"/>
                      <w:szCs w:val="22"/>
                    </w:rPr>
                    <w:t>000</w:t>
                  </w:r>
                  <w:r w:rsidR="00C97AF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C97AFF" w:rsidRPr="00C97AFF">
                    <w:rPr>
                      <w:rFonts w:ascii="Arial" w:hAnsi="Arial" w:cs="Arial"/>
                      <w:sz w:val="22"/>
                      <w:szCs w:val="22"/>
                    </w:rPr>
                    <w:t>753</w:t>
                  </w:r>
                  <w:r w:rsidR="00C97AF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C97AFF" w:rsidRPr="00C97AFF">
                    <w:rPr>
                      <w:rFonts w:ascii="Arial" w:hAnsi="Arial" w:cs="Arial"/>
                      <w:sz w:val="22"/>
                      <w:szCs w:val="22"/>
                    </w:rPr>
                    <w:t>kg</w:t>
                  </w:r>
                  <w:r w:rsidR="00BC24F4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26959A01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441D7D4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D5701B" w14:textId="77777777" w:rsidR="00A769AA" w:rsidRDefault="00A769AA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01B415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E191F5" w14:textId="22A7F90D" w:rsidR="00BC24F4" w:rsidRPr="008F7245" w:rsidRDefault="00495693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95693">
                    <w:rPr>
                      <w:rFonts w:ascii="Arial" w:hAnsi="Arial" w:cs="Arial"/>
                      <w:position w:val="-16"/>
                      <w:sz w:val="22"/>
                      <w:szCs w:val="22"/>
                    </w:rPr>
                    <w:object w:dxaOrig="2160" w:dyaOrig="420" w14:anchorId="19744650">
                      <v:shape id="_x0000_i1036" type="#_x0000_t75" style="width:108pt;height:21.6pt" o:ole="">
                        <v:imagedata r:id="rId30" o:title=""/>
                      </v:shape>
                      <o:OLEObject Type="Embed" ProgID="Equation.DSMT4" ShapeID="_x0000_i1036" DrawAspect="Content" ObjectID="_1832117572" r:id="rId31"/>
                    </w:object>
                  </w:r>
                </w:p>
                <w:p w14:paraId="0B257150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589D83E" w14:textId="77777777" w:rsidR="00853C67" w:rsidRPr="008F7245" w:rsidRDefault="00853C67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678C8C7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FC363F0" w14:textId="77777777" w:rsidR="009E334C" w:rsidRDefault="009E334C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BB5568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03644E6" w14:textId="77777777" w:rsidR="00A769AA" w:rsidRDefault="00A769AA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7C84BD2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542ED1" w14:textId="77777777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FFBD9C8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BDEB283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97311CB" w14:textId="74BCBD89" w:rsidR="00166D5C" w:rsidRDefault="007C7B61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4E7EA084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AE0C6E3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BC7411A" w14:textId="77777777" w:rsidR="00A769AA" w:rsidRDefault="00A769AA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C3AD1A0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788B4FB" w14:textId="6E08C0B2" w:rsidR="00166D5C" w:rsidRDefault="007C7B61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293AA19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5F13B4E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1CE9E0A" w14:textId="77777777" w:rsidR="00A769AA" w:rsidRDefault="00A769AA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27CD7FB" w14:textId="77777777" w:rsidR="00166D5C" w:rsidRDefault="00166D5C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A769E4F" w14:textId="6EC1F723" w:rsidR="00166D5C" w:rsidRDefault="007C7B61" w:rsidP="00166D5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166D5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27AAC93A" w14:textId="0F9233A0" w:rsidR="00884AFB" w:rsidRPr="008F7245" w:rsidRDefault="00884AFB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46C1D163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3B17535" w14:textId="6D12F08E" w:rsidR="00884AFB" w:rsidRPr="008F7245" w:rsidRDefault="00884AFB" w:rsidP="00010308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0AA35BFE" w14:textId="77777777" w:rsidR="00884AFB" w:rsidRDefault="00884AFB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C64ECB3" w14:textId="77777777" w:rsidR="009E334C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22509F3" w14:textId="77777777" w:rsidR="009E334C" w:rsidRPr="008F7245" w:rsidRDefault="009E334C" w:rsidP="009E334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565C77" w14:textId="77777777" w:rsidR="000C6CF9" w:rsidRPr="00951C5D" w:rsidRDefault="000C6CF9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8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d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 = _______________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3DAE644D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64ABF61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C9CCB2C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C98920" w14:textId="77777777" w:rsidR="000C6CF9" w:rsidRPr="00951C5D" w:rsidRDefault="000C6CF9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5.123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m =______________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n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67F9B9B3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255EA68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50E8493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FB1DD0B" w14:textId="77777777" w:rsidR="000C6CF9" w:rsidRDefault="000C6CF9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400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T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B</w:t>
                  </w:r>
                </w:p>
                <w:p w14:paraId="63DE0B63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867D0AC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79F246" w14:textId="77777777" w:rsidR="000C6CF9" w:rsidRPr="000C6CF9" w:rsidRDefault="000C6CF9" w:rsidP="000C6CF9">
                  <w:p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E1CEDAB" w14:textId="10D8FEC1" w:rsidR="00884AFB" w:rsidRDefault="000C6CF9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001 MB =_______________________________________________________GB</w:t>
                  </w:r>
                </w:p>
                <w:p w14:paraId="1A14EDA9" w14:textId="77777777" w:rsidR="00495693" w:rsidRPr="008F7245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10E9A10" w14:textId="77777777" w:rsidR="009E334C" w:rsidRPr="008F7245" w:rsidRDefault="009E334C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0A4F903" w14:textId="77777777" w:rsidR="00495693" w:rsidRDefault="00495693" w:rsidP="0049569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3EF364" w14:textId="77777777" w:rsidR="00884AFB" w:rsidRPr="008F7245" w:rsidRDefault="00884AFB" w:rsidP="00051079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045311A8" w14:textId="77777777" w:rsidR="00531E1C" w:rsidRDefault="00531E1C" w:rsidP="00B761B4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1D8FCE1" w14:textId="77777777" w:rsidR="00531E1C" w:rsidRDefault="00531E1C" w:rsidP="00B761B4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8477281" w14:textId="77777777" w:rsidR="00CB2B07" w:rsidRDefault="00CB2B07" w:rsidP="00B761B4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E83CE4C" w14:textId="77777777" w:rsidR="00CB2B07" w:rsidRDefault="00CB2B07" w:rsidP="00B761B4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C69E29B" w14:textId="72E7E5E9" w:rsidR="00531E1C" w:rsidRDefault="007C7B61" w:rsidP="00B761B4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701D3491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B76857B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CEB7B40" w14:textId="77777777" w:rsidR="00B761B4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FF09921" w14:textId="76F9BD2B" w:rsidR="00531E1C" w:rsidRDefault="007C7B61" w:rsidP="00B761B4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0CD1BDAB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6565EFB5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A9E180" w14:textId="77777777" w:rsidR="00B761B4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57E590" w14:textId="00CE4809" w:rsidR="00531E1C" w:rsidRDefault="007C7B61" w:rsidP="00B761B4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4992693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269A1FB" w14:textId="77777777" w:rsidR="00B761B4" w:rsidRPr="008F7245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977E616" w14:textId="77777777" w:rsidR="00B761B4" w:rsidRDefault="00B761B4" w:rsidP="00B761B4">
                  <w:pPr>
                    <w:pStyle w:val="Textbody"/>
                    <w:spacing w:after="0"/>
                    <w:jc w:val="center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A33B86C" w14:textId="69CCE9A1" w:rsidR="00531E1C" w:rsidRDefault="007C7B61" w:rsidP="00B761B4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4052E256" w14:textId="3945C311" w:rsidR="00884AFB" w:rsidRPr="008F7245" w:rsidRDefault="00884AFB" w:rsidP="000D3C44">
                  <w:pPr>
                    <w:spacing w:after="11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48A9C22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853C67" w:rsidRPr="008F7245" w14:paraId="035DBA97" w14:textId="77777777" w:rsidTr="00DB7B63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43FA799" w14:textId="77777777" w:rsidR="00853C67" w:rsidRPr="007F2253" w:rsidRDefault="00853C67" w:rsidP="00853C67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0 bod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5073BE70" w14:textId="190D3A14" w:rsidR="00853C67" w:rsidRPr="008F7245" w:rsidRDefault="00853C67" w:rsidP="00853C67">
            <w:pPr>
              <w:pStyle w:val="Textbody"/>
              <w:spacing w:after="0"/>
              <w:rPr>
                <w:rFonts w:ascii="Arial" w:hAnsi="Arial" w:cs="Arial"/>
                <w:color w:val="33333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8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ov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– odličan (5)</w:t>
            </w:r>
          </w:p>
        </w:tc>
      </w:tr>
    </w:tbl>
    <w:p w14:paraId="0EA9F928" w14:textId="77777777" w:rsidR="00133DBB" w:rsidRPr="008F7245" w:rsidRDefault="00133DBB" w:rsidP="00CE5FCB">
      <w:pPr>
        <w:rPr>
          <w:rFonts w:ascii="Arial" w:hAnsi="Arial" w:cs="Arial"/>
          <w:vanish/>
          <w:sz w:val="22"/>
          <w:szCs w:val="22"/>
        </w:rPr>
      </w:pPr>
    </w:p>
    <w:sectPr w:rsidR="00133DBB" w:rsidRPr="008F7245">
      <w:pgSz w:w="11906" w:h="16838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2674F7" w14:textId="77777777" w:rsidR="00591234" w:rsidRDefault="00591234">
      <w:r>
        <w:separator/>
      </w:r>
    </w:p>
  </w:endnote>
  <w:endnote w:type="continuationSeparator" w:id="0">
    <w:p w14:paraId="7752D3A5" w14:textId="77777777" w:rsidR="00591234" w:rsidRDefault="005912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erif">
    <w:panose1 w:val="02020603050405020304"/>
    <w:charset w:val="EE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imSun, 宋体">
    <w:charset w:val="00"/>
    <w:family w:val="auto"/>
    <w:pitch w:val="variable"/>
  </w:font>
  <w:font w:name="Mangal, 'Courier New'">
    <w:charset w:val="00"/>
    <w:family w:val="roman"/>
    <w:pitch w:val="variable"/>
  </w:font>
  <w:font w:name="Liberation Sans">
    <w:panose1 w:val="020B0604020202020204"/>
    <w:charset w:val="EE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EC71C4" w14:textId="77777777" w:rsidR="00591234" w:rsidRDefault="00591234">
      <w:r>
        <w:rPr>
          <w:color w:val="000000"/>
        </w:rPr>
        <w:separator/>
      </w:r>
    </w:p>
  </w:footnote>
  <w:footnote w:type="continuationSeparator" w:id="0">
    <w:p w14:paraId="2AAB76AF" w14:textId="77777777" w:rsidR="00591234" w:rsidRDefault="005912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917E94"/>
    <w:multiLevelType w:val="multilevel"/>
    <w:tmpl w:val="8CCA9F7E"/>
    <w:styleLink w:val="WW8Num40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D29D8"/>
    <w:multiLevelType w:val="multilevel"/>
    <w:tmpl w:val="1908955E"/>
    <w:styleLink w:val="WW8Num4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04CC364B"/>
    <w:multiLevelType w:val="multilevel"/>
    <w:tmpl w:val="207C82F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05FB2A62"/>
    <w:multiLevelType w:val="multilevel"/>
    <w:tmpl w:val="4D9A90EA"/>
    <w:styleLink w:val="WW8Num12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F45C61"/>
    <w:multiLevelType w:val="multilevel"/>
    <w:tmpl w:val="8104EC80"/>
    <w:styleLink w:val="WW8Num13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783076"/>
    <w:multiLevelType w:val="multilevel"/>
    <w:tmpl w:val="AECEA742"/>
    <w:styleLink w:val="WW8Num2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6" w15:restartNumberingAfterBreak="0">
    <w:nsid w:val="0B823324"/>
    <w:multiLevelType w:val="multilevel"/>
    <w:tmpl w:val="3F364F96"/>
    <w:styleLink w:val="WW8Num2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7" w15:restartNumberingAfterBreak="0">
    <w:nsid w:val="0FE16845"/>
    <w:multiLevelType w:val="multilevel"/>
    <w:tmpl w:val="C388B8CA"/>
    <w:styleLink w:val="WW8Num3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642E9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9" w15:restartNumberingAfterBreak="0">
    <w:nsid w:val="1620098B"/>
    <w:multiLevelType w:val="multilevel"/>
    <w:tmpl w:val="B40A5B90"/>
    <w:styleLink w:val="WW8Num11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E73900"/>
    <w:multiLevelType w:val="multilevel"/>
    <w:tmpl w:val="FEB04950"/>
    <w:styleLink w:val="WW8Num39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1AED3723"/>
    <w:multiLevelType w:val="multilevel"/>
    <w:tmpl w:val="06DEB8C2"/>
    <w:styleLink w:val="WW8Num8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D32853"/>
    <w:multiLevelType w:val="multilevel"/>
    <w:tmpl w:val="8A4886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3" w15:restartNumberingAfterBreak="0">
    <w:nsid w:val="1E9B678A"/>
    <w:multiLevelType w:val="multilevel"/>
    <w:tmpl w:val="D38AE6E6"/>
    <w:styleLink w:val="WW8Num41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177BEF"/>
    <w:multiLevelType w:val="multilevel"/>
    <w:tmpl w:val="9B06B3AE"/>
    <w:styleLink w:val="WW8Num16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5" w15:restartNumberingAfterBreak="0">
    <w:nsid w:val="1F88697A"/>
    <w:multiLevelType w:val="multilevel"/>
    <w:tmpl w:val="5E0C7C3E"/>
    <w:styleLink w:val="WW8Num4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6" w15:restartNumberingAfterBreak="0">
    <w:nsid w:val="250D1B6A"/>
    <w:multiLevelType w:val="multilevel"/>
    <w:tmpl w:val="EC669A68"/>
    <w:styleLink w:val="WW8Num38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70F45"/>
    <w:multiLevelType w:val="multilevel"/>
    <w:tmpl w:val="0E0C30F8"/>
    <w:styleLink w:val="WW8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8" w15:restartNumberingAfterBreak="0">
    <w:nsid w:val="2EE67C5E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9" w15:restartNumberingAfterBreak="0">
    <w:nsid w:val="2F725668"/>
    <w:multiLevelType w:val="multilevel"/>
    <w:tmpl w:val="29C24E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0" w15:restartNumberingAfterBreak="0">
    <w:nsid w:val="371D16F4"/>
    <w:multiLevelType w:val="multilevel"/>
    <w:tmpl w:val="769A7F1C"/>
    <w:styleLink w:val="WW8Num33"/>
    <w:lvl w:ilvl="0">
      <w:start w:val="6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8860AC"/>
    <w:multiLevelType w:val="multilevel"/>
    <w:tmpl w:val="EC4CD38A"/>
    <w:styleLink w:val="WW8Num2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2" w15:restartNumberingAfterBreak="0">
    <w:nsid w:val="417A1D62"/>
    <w:multiLevelType w:val="multilevel"/>
    <w:tmpl w:val="F3D86590"/>
    <w:styleLink w:val="WW8Num25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BB54C0"/>
    <w:multiLevelType w:val="multilevel"/>
    <w:tmpl w:val="00680D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4" w15:restartNumberingAfterBreak="0">
    <w:nsid w:val="431D60EB"/>
    <w:multiLevelType w:val="multilevel"/>
    <w:tmpl w:val="CD000F58"/>
    <w:styleLink w:val="WW8Num42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6F5FA1"/>
    <w:multiLevelType w:val="multilevel"/>
    <w:tmpl w:val="F9061290"/>
    <w:styleLink w:val="WW8Num9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15EEA"/>
    <w:multiLevelType w:val="multilevel"/>
    <w:tmpl w:val="2710E9B2"/>
    <w:styleLink w:val="WW8Num14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EB3876"/>
    <w:multiLevelType w:val="multilevel"/>
    <w:tmpl w:val="B01CB4B6"/>
    <w:styleLink w:val="WW8Num2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162887"/>
    <w:multiLevelType w:val="multilevel"/>
    <w:tmpl w:val="17DE1128"/>
    <w:styleLink w:val="WW8Num29"/>
    <w:lvl w:ilvl="0">
      <w:start w:val="1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9" w15:restartNumberingAfterBreak="0">
    <w:nsid w:val="4C7C0694"/>
    <w:multiLevelType w:val="multilevel"/>
    <w:tmpl w:val="1486A0F8"/>
    <w:styleLink w:val="WW8Num30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423229"/>
    <w:multiLevelType w:val="multilevel"/>
    <w:tmpl w:val="3EA21BD6"/>
    <w:styleLink w:val="WW8Num10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633307"/>
    <w:multiLevelType w:val="multilevel"/>
    <w:tmpl w:val="B44AF7C4"/>
    <w:styleLink w:val="WW8Num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405170F"/>
    <w:multiLevelType w:val="multilevel"/>
    <w:tmpl w:val="A9D8339A"/>
    <w:styleLink w:val="WW8Num35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D8375F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4" w15:restartNumberingAfterBreak="0">
    <w:nsid w:val="55FD1BCF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5" w15:restartNumberingAfterBreak="0">
    <w:nsid w:val="563E4178"/>
    <w:multiLevelType w:val="multilevel"/>
    <w:tmpl w:val="933607C6"/>
    <w:styleLink w:val="WW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/>
        <w:sz w:val="22"/>
        <w:szCs w:val="22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/>
        <w:sz w:val="22"/>
        <w:szCs w:val="22"/>
      </w:rPr>
    </w:lvl>
    <w:lvl w:ilvl="2">
      <w:start w:val="1"/>
      <w:numFmt w:val="decimal"/>
      <w:lvlText w:val="%3."/>
      <w:lvlJc w:val="left"/>
      <w:pPr>
        <w:ind w:left="1440" w:hanging="360"/>
      </w:pPr>
      <w:rPr>
        <w:sz w:val="22"/>
        <w:szCs w:val="22"/>
      </w:rPr>
    </w:lvl>
    <w:lvl w:ilvl="3">
      <w:start w:val="1"/>
      <w:numFmt w:val="decimal"/>
      <w:lvlText w:val="%4."/>
      <w:lvlJc w:val="left"/>
      <w:pPr>
        <w:ind w:left="1800" w:hanging="360"/>
      </w:pPr>
      <w:rPr>
        <w:sz w:val="22"/>
        <w:szCs w:val="22"/>
      </w:rPr>
    </w:lvl>
    <w:lvl w:ilvl="4">
      <w:start w:val="1"/>
      <w:numFmt w:val="decimal"/>
      <w:lvlText w:val="%5."/>
      <w:lvlJc w:val="left"/>
      <w:pPr>
        <w:ind w:left="2160" w:hanging="360"/>
      </w:pPr>
      <w:rPr>
        <w:sz w:val="22"/>
        <w:szCs w:val="22"/>
      </w:rPr>
    </w:lvl>
    <w:lvl w:ilvl="5">
      <w:start w:val="1"/>
      <w:numFmt w:val="decimal"/>
      <w:lvlText w:val="%6."/>
      <w:lvlJc w:val="left"/>
      <w:pPr>
        <w:ind w:left="2520" w:hanging="360"/>
      </w:pPr>
      <w:rPr>
        <w:sz w:val="22"/>
        <w:szCs w:val="22"/>
      </w:rPr>
    </w:lvl>
    <w:lvl w:ilvl="6">
      <w:start w:val="1"/>
      <w:numFmt w:val="decimal"/>
      <w:lvlText w:val="%7."/>
      <w:lvlJc w:val="left"/>
      <w:pPr>
        <w:ind w:left="2880" w:hanging="360"/>
      </w:pPr>
      <w:rPr>
        <w:sz w:val="22"/>
        <w:szCs w:val="22"/>
      </w:rPr>
    </w:lvl>
    <w:lvl w:ilvl="7">
      <w:start w:val="1"/>
      <w:numFmt w:val="decimal"/>
      <w:lvlText w:val="%8."/>
      <w:lvlJc w:val="left"/>
      <w:pPr>
        <w:ind w:left="3240" w:hanging="360"/>
      </w:pPr>
      <w:rPr>
        <w:sz w:val="22"/>
        <w:szCs w:val="22"/>
      </w:rPr>
    </w:lvl>
    <w:lvl w:ilvl="8">
      <w:start w:val="1"/>
      <w:numFmt w:val="decimal"/>
      <w:lvlText w:val="%9."/>
      <w:lvlJc w:val="left"/>
      <w:pPr>
        <w:ind w:left="3600" w:hanging="360"/>
      </w:pPr>
      <w:rPr>
        <w:sz w:val="22"/>
        <w:szCs w:val="22"/>
      </w:rPr>
    </w:lvl>
  </w:abstractNum>
  <w:abstractNum w:abstractNumId="36" w15:restartNumberingAfterBreak="0">
    <w:nsid w:val="58520357"/>
    <w:multiLevelType w:val="multilevel"/>
    <w:tmpl w:val="C310E5E6"/>
    <w:styleLink w:val="WW8Num37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095283"/>
    <w:multiLevelType w:val="multilevel"/>
    <w:tmpl w:val="41FAA93A"/>
    <w:styleLink w:val="WW8Num45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38" w15:restartNumberingAfterBreak="0">
    <w:nsid w:val="5AE84797"/>
    <w:multiLevelType w:val="multilevel"/>
    <w:tmpl w:val="5412AC7E"/>
    <w:styleLink w:val="WW8Num31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4A6F7B"/>
    <w:multiLevelType w:val="multilevel"/>
    <w:tmpl w:val="05E8F632"/>
    <w:styleLink w:val="WW8Num22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216832"/>
    <w:multiLevelType w:val="multilevel"/>
    <w:tmpl w:val="4A227A8C"/>
    <w:styleLink w:val="WW8Num17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7D100D"/>
    <w:multiLevelType w:val="multilevel"/>
    <w:tmpl w:val="C9CA0756"/>
    <w:styleLink w:val="WW8Num18"/>
    <w:lvl w:ilvl="0">
      <w:start w:val="2"/>
      <w:numFmt w:val="decimal"/>
      <w:lvlText w:val="(%1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1792EB6"/>
    <w:multiLevelType w:val="multilevel"/>
    <w:tmpl w:val="56E287AA"/>
    <w:styleLink w:val="WW8Num2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7C2EA2"/>
    <w:multiLevelType w:val="multilevel"/>
    <w:tmpl w:val="4FEEAFB2"/>
    <w:styleLink w:val="WW8Num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2995143"/>
    <w:multiLevelType w:val="multilevel"/>
    <w:tmpl w:val="9B884548"/>
    <w:styleLink w:val="WW8Num7"/>
    <w:lvl w:ilvl="0">
      <w:start w:val="1"/>
      <w:numFmt w:val="decimal"/>
      <w:lvlText w:val="%1.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5" w15:restartNumberingAfterBreak="0">
    <w:nsid w:val="6ADA75E4"/>
    <w:multiLevelType w:val="multilevel"/>
    <w:tmpl w:val="29C24E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46" w15:restartNumberingAfterBreak="0">
    <w:nsid w:val="6DA826B6"/>
    <w:multiLevelType w:val="multilevel"/>
    <w:tmpl w:val="9E689604"/>
    <w:styleLink w:val="WW8Num28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47" w15:restartNumberingAfterBreak="0">
    <w:nsid w:val="754A6B96"/>
    <w:multiLevelType w:val="multilevel"/>
    <w:tmpl w:val="7108AB50"/>
    <w:styleLink w:val="WW8Num34"/>
    <w:lvl w:ilvl="0">
      <w:start w:val="1"/>
      <w:numFmt w:val="decimal"/>
      <w:lvlText w:val="%1.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8" w15:restartNumberingAfterBreak="0">
    <w:nsid w:val="75AA4572"/>
    <w:multiLevelType w:val="multilevel"/>
    <w:tmpl w:val="D07A5012"/>
    <w:styleLink w:val="WW8Num15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2D4F93"/>
    <w:multiLevelType w:val="multilevel"/>
    <w:tmpl w:val="08A4BD4C"/>
    <w:styleLink w:val="WW8Num19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50" w15:restartNumberingAfterBreak="0">
    <w:nsid w:val="79FC0249"/>
    <w:multiLevelType w:val="multilevel"/>
    <w:tmpl w:val="B07638EA"/>
    <w:styleLink w:val="WW8Num27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90133"/>
    <w:multiLevelType w:val="multilevel"/>
    <w:tmpl w:val="43440986"/>
    <w:styleLink w:val="WW8Num5"/>
    <w:lvl w:ilvl="0">
      <w:start w:val="6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D27955"/>
    <w:multiLevelType w:val="multilevel"/>
    <w:tmpl w:val="2DCC756E"/>
    <w:styleLink w:val="WW8Num32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3E629D"/>
    <w:multiLevelType w:val="multilevel"/>
    <w:tmpl w:val="BA060CD4"/>
    <w:styleLink w:val="WW8Num24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54" w15:restartNumberingAfterBreak="0">
    <w:nsid w:val="7E487433"/>
    <w:multiLevelType w:val="multilevel"/>
    <w:tmpl w:val="187C933E"/>
    <w:styleLink w:val="WW8Num3"/>
    <w:lvl w:ilvl="0">
      <w:start w:val="1"/>
      <w:numFmt w:val="none"/>
      <w:suff w:val="nothing"/>
      <w:lvlText w:val="%1"/>
      <w:lvlJc w:val="left"/>
      <w:pPr>
        <w:ind w:left="432" w:hanging="432"/>
      </w:pPr>
    </w:lvl>
    <w:lvl w:ilvl="1">
      <w:start w:val="1"/>
      <w:numFmt w:val="none"/>
      <w:suff w:val="nothing"/>
      <w:lvlText w:val="%2"/>
      <w:lvlJc w:val="left"/>
      <w:pPr>
        <w:ind w:left="576" w:hanging="576"/>
      </w:pPr>
    </w:lvl>
    <w:lvl w:ilvl="2">
      <w:start w:val="1"/>
      <w:numFmt w:val="none"/>
      <w:suff w:val="nothing"/>
      <w:lvlText w:val="%3"/>
      <w:lvlJc w:val="left"/>
      <w:pPr>
        <w:ind w:left="720" w:hanging="720"/>
      </w:pPr>
    </w:lvl>
    <w:lvl w:ilvl="3">
      <w:start w:val="1"/>
      <w:numFmt w:val="none"/>
      <w:suff w:val="nothing"/>
      <w:lvlText w:val="%4"/>
      <w:lvlJc w:val="left"/>
      <w:pPr>
        <w:ind w:left="864" w:hanging="864"/>
      </w:pPr>
    </w:lvl>
    <w:lvl w:ilvl="4">
      <w:start w:val="1"/>
      <w:numFmt w:val="none"/>
      <w:suff w:val="nothing"/>
      <w:lvlText w:val="%5"/>
      <w:lvlJc w:val="left"/>
      <w:pPr>
        <w:ind w:left="1008" w:hanging="1008"/>
      </w:pPr>
    </w:lvl>
    <w:lvl w:ilvl="5">
      <w:start w:val="1"/>
      <w:numFmt w:val="none"/>
      <w:suff w:val="nothing"/>
      <w:lvlText w:val="%6"/>
      <w:lvlJc w:val="left"/>
      <w:pPr>
        <w:ind w:left="1152" w:hanging="1152"/>
      </w:pPr>
    </w:lvl>
    <w:lvl w:ilvl="6">
      <w:start w:val="1"/>
      <w:numFmt w:val="none"/>
      <w:suff w:val="nothing"/>
      <w:lvlText w:val="%7"/>
      <w:lvlJc w:val="left"/>
      <w:pPr>
        <w:ind w:left="1296" w:hanging="1296"/>
      </w:pPr>
    </w:lvl>
    <w:lvl w:ilvl="7">
      <w:start w:val="1"/>
      <w:numFmt w:val="none"/>
      <w:suff w:val="nothing"/>
      <w:lvlText w:val="%8"/>
      <w:lvlJc w:val="left"/>
      <w:pPr>
        <w:ind w:left="1440" w:hanging="1440"/>
      </w:pPr>
    </w:lvl>
    <w:lvl w:ilvl="8">
      <w:start w:val="1"/>
      <w:numFmt w:val="none"/>
      <w:suff w:val="nothing"/>
      <w:lvlText w:val="%9"/>
      <w:lvlJc w:val="left"/>
      <w:pPr>
        <w:ind w:left="1584" w:hanging="1584"/>
      </w:pPr>
    </w:lvl>
  </w:abstractNum>
  <w:num w:numId="1" w16cid:durableId="90594358">
    <w:abstractNumId w:val="17"/>
  </w:num>
  <w:num w:numId="2" w16cid:durableId="1188524263">
    <w:abstractNumId w:val="5"/>
  </w:num>
  <w:num w:numId="3" w16cid:durableId="2026055490">
    <w:abstractNumId w:val="54"/>
  </w:num>
  <w:num w:numId="4" w16cid:durableId="68889607">
    <w:abstractNumId w:val="15"/>
  </w:num>
  <w:num w:numId="5" w16cid:durableId="1701972087">
    <w:abstractNumId w:val="51"/>
  </w:num>
  <w:num w:numId="6" w16cid:durableId="1466117989">
    <w:abstractNumId w:val="31"/>
  </w:num>
  <w:num w:numId="7" w16cid:durableId="710961639">
    <w:abstractNumId w:val="44"/>
  </w:num>
  <w:num w:numId="8" w16cid:durableId="59864223">
    <w:abstractNumId w:val="11"/>
  </w:num>
  <w:num w:numId="9" w16cid:durableId="637151897">
    <w:abstractNumId w:val="25"/>
  </w:num>
  <w:num w:numId="10" w16cid:durableId="927227361">
    <w:abstractNumId w:val="30"/>
  </w:num>
  <w:num w:numId="11" w16cid:durableId="637537386">
    <w:abstractNumId w:val="9"/>
  </w:num>
  <w:num w:numId="12" w16cid:durableId="1633170987">
    <w:abstractNumId w:val="3"/>
  </w:num>
  <w:num w:numId="13" w16cid:durableId="635839590">
    <w:abstractNumId w:val="4"/>
  </w:num>
  <w:num w:numId="14" w16cid:durableId="825900841">
    <w:abstractNumId w:val="26"/>
  </w:num>
  <w:num w:numId="15" w16cid:durableId="416096567">
    <w:abstractNumId w:val="48"/>
  </w:num>
  <w:num w:numId="16" w16cid:durableId="971328617">
    <w:abstractNumId w:val="14"/>
  </w:num>
  <w:num w:numId="17" w16cid:durableId="1846823345">
    <w:abstractNumId w:val="40"/>
  </w:num>
  <w:num w:numId="18" w16cid:durableId="2030253068">
    <w:abstractNumId w:val="41"/>
  </w:num>
  <w:num w:numId="19" w16cid:durableId="896630476">
    <w:abstractNumId w:val="49"/>
  </w:num>
  <w:num w:numId="20" w16cid:durableId="711150476">
    <w:abstractNumId w:val="27"/>
  </w:num>
  <w:num w:numId="21" w16cid:durableId="1461612453">
    <w:abstractNumId w:val="6"/>
  </w:num>
  <w:num w:numId="22" w16cid:durableId="1403329670">
    <w:abstractNumId w:val="39"/>
  </w:num>
  <w:num w:numId="23" w16cid:durableId="1914701472">
    <w:abstractNumId w:val="21"/>
  </w:num>
  <w:num w:numId="24" w16cid:durableId="769934167">
    <w:abstractNumId w:val="53"/>
  </w:num>
  <w:num w:numId="25" w16cid:durableId="1464616419">
    <w:abstractNumId w:val="22"/>
  </w:num>
  <w:num w:numId="26" w16cid:durableId="1213083050">
    <w:abstractNumId w:val="42"/>
  </w:num>
  <w:num w:numId="27" w16cid:durableId="1787001619">
    <w:abstractNumId w:val="50"/>
  </w:num>
  <w:num w:numId="28" w16cid:durableId="1865484274">
    <w:abstractNumId w:val="46"/>
  </w:num>
  <w:num w:numId="29" w16cid:durableId="405569228">
    <w:abstractNumId w:val="28"/>
  </w:num>
  <w:num w:numId="30" w16cid:durableId="1657490308">
    <w:abstractNumId w:val="29"/>
  </w:num>
  <w:num w:numId="31" w16cid:durableId="216402545">
    <w:abstractNumId w:val="38"/>
  </w:num>
  <w:num w:numId="32" w16cid:durableId="1351301489">
    <w:abstractNumId w:val="52"/>
  </w:num>
  <w:num w:numId="33" w16cid:durableId="624888217">
    <w:abstractNumId w:val="20"/>
  </w:num>
  <w:num w:numId="34" w16cid:durableId="235630712">
    <w:abstractNumId w:val="47"/>
  </w:num>
  <w:num w:numId="35" w16cid:durableId="291592041">
    <w:abstractNumId w:val="32"/>
  </w:num>
  <w:num w:numId="36" w16cid:durableId="2105220127">
    <w:abstractNumId w:val="7"/>
  </w:num>
  <w:num w:numId="37" w16cid:durableId="563762190">
    <w:abstractNumId w:val="36"/>
  </w:num>
  <w:num w:numId="38" w16cid:durableId="439565145">
    <w:abstractNumId w:val="16"/>
  </w:num>
  <w:num w:numId="39" w16cid:durableId="1319765697">
    <w:abstractNumId w:val="10"/>
  </w:num>
  <w:num w:numId="40" w16cid:durableId="419258887">
    <w:abstractNumId w:val="0"/>
  </w:num>
  <w:num w:numId="41" w16cid:durableId="304238747">
    <w:abstractNumId w:val="13"/>
  </w:num>
  <w:num w:numId="42" w16cid:durableId="44182060">
    <w:abstractNumId w:val="24"/>
  </w:num>
  <w:num w:numId="43" w16cid:durableId="588395177">
    <w:abstractNumId w:val="1"/>
  </w:num>
  <w:num w:numId="44" w16cid:durableId="1211303495">
    <w:abstractNumId w:val="43"/>
  </w:num>
  <w:num w:numId="45" w16cid:durableId="883175359">
    <w:abstractNumId w:val="37"/>
  </w:num>
  <w:num w:numId="46" w16cid:durableId="1916237023">
    <w:abstractNumId w:val="35"/>
  </w:num>
  <w:num w:numId="47" w16cid:durableId="282151871">
    <w:abstractNumId w:val="12"/>
  </w:num>
  <w:num w:numId="48" w16cid:durableId="1609315088">
    <w:abstractNumId w:val="18"/>
  </w:num>
  <w:num w:numId="49" w16cid:durableId="1997537325">
    <w:abstractNumId w:val="19"/>
  </w:num>
  <w:num w:numId="50" w16cid:durableId="1264611772">
    <w:abstractNumId w:val="2"/>
  </w:num>
  <w:num w:numId="51" w16cid:durableId="1825003041">
    <w:abstractNumId w:val="23"/>
  </w:num>
  <w:num w:numId="52" w16cid:durableId="550920299">
    <w:abstractNumId w:val="8"/>
  </w:num>
  <w:num w:numId="53" w16cid:durableId="1848713030">
    <w:abstractNumId w:val="45"/>
  </w:num>
  <w:num w:numId="54" w16cid:durableId="1855414610">
    <w:abstractNumId w:val="33"/>
  </w:num>
  <w:num w:numId="55" w16cid:durableId="2087530111">
    <w:abstractNumId w:val="34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371A"/>
    <w:rsid w:val="00010308"/>
    <w:rsid w:val="0001518F"/>
    <w:rsid w:val="00051079"/>
    <w:rsid w:val="000B156F"/>
    <w:rsid w:val="000C6CF9"/>
    <w:rsid w:val="000D3C44"/>
    <w:rsid w:val="001124FF"/>
    <w:rsid w:val="00133DBB"/>
    <w:rsid w:val="00152C53"/>
    <w:rsid w:val="00166D5C"/>
    <w:rsid w:val="001E5983"/>
    <w:rsid w:val="001E6BC3"/>
    <w:rsid w:val="001F0E40"/>
    <w:rsid w:val="001F1637"/>
    <w:rsid w:val="00211940"/>
    <w:rsid w:val="002753F1"/>
    <w:rsid w:val="0028354F"/>
    <w:rsid w:val="002A45BA"/>
    <w:rsid w:val="002B286D"/>
    <w:rsid w:val="002B6604"/>
    <w:rsid w:val="002F5D89"/>
    <w:rsid w:val="00304153"/>
    <w:rsid w:val="00385747"/>
    <w:rsid w:val="00385F2C"/>
    <w:rsid w:val="0038613C"/>
    <w:rsid w:val="003B0A5B"/>
    <w:rsid w:val="003C17B9"/>
    <w:rsid w:val="003C2ECF"/>
    <w:rsid w:val="003F0393"/>
    <w:rsid w:val="004069E2"/>
    <w:rsid w:val="0041571C"/>
    <w:rsid w:val="00422241"/>
    <w:rsid w:val="00436584"/>
    <w:rsid w:val="004921B2"/>
    <w:rsid w:val="004940EC"/>
    <w:rsid w:val="00495693"/>
    <w:rsid w:val="004C29F0"/>
    <w:rsid w:val="004C59A8"/>
    <w:rsid w:val="00531E1C"/>
    <w:rsid w:val="005367D5"/>
    <w:rsid w:val="0054307C"/>
    <w:rsid w:val="00575655"/>
    <w:rsid w:val="00580732"/>
    <w:rsid w:val="00591234"/>
    <w:rsid w:val="00591B69"/>
    <w:rsid w:val="005C371A"/>
    <w:rsid w:val="005C6509"/>
    <w:rsid w:val="005E127A"/>
    <w:rsid w:val="005F3760"/>
    <w:rsid w:val="00662B3D"/>
    <w:rsid w:val="00694C75"/>
    <w:rsid w:val="006F1E83"/>
    <w:rsid w:val="006F75F7"/>
    <w:rsid w:val="00784873"/>
    <w:rsid w:val="007A62DE"/>
    <w:rsid w:val="007C5FE0"/>
    <w:rsid w:val="007C7B61"/>
    <w:rsid w:val="00815CF6"/>
    <w:rsid w:val="00833881"/>
    <w:rsid w:val="00853C67"/>
    <w:rsid w:val="00867DE5"/>
    <w:rsid w:val="00870465"/>
    <w:rsid w:val="00881CA8"/>
    <w:rsid w:val="00884AFB"/>
    <w:rsid w:val="008A0621"/>
    <w:rsid w:val="008A4413"/>
    <w:rsid w:val="008A55E5"/>
    <w:rsid w:val="008F1E18"/>
    <w:rsid w:val="008F7245"/>
    <w:rsid w:val="00951223"/>
    <w:rsid w:val="00963736"/>
    <w:rsid w:val="00970A37"/>
    <w:rsid w:val="00990DAA"/>
    <w:rsid w:val="009E334C"/>
    <w:rsid w:val="00A62794"/>
    <w:rsid w:val="00A769AA"/>
    <w:rsid w:val="00A86067"/>
    <w:rsid w:val="00A97DBF"/>
    <w:rsid w:val="00AB202F"/>
    <w:rsid w:val="00B30B46"/>
    <w:rsid w:val="00B449BD"/>
    <w:rsid w:val="00B503B6"/>
    <w:rsid w:val="00B761B4"/>
    <w:rsid w:val="00BB6BEF"/>
    <w:rsid w:val="00BC24F4"/>
    <w:rsid w:val="00BD0691"/>
    <w:rsid w:val="00BD12A6"/>
    <w:rsid w:val="00C9329D"/>
    <w:rsid w:val="00C97AFF"/>
    <w:rsid w:val="00CB2B07"/>
    <w:rsid w:val="00CC6392"/>
    <w:rsid w:val="00CE5FCB"/>
    <w:rsid w:val="00D64169"/>
    <w:rsid w:val="00DD6B06"/>
    <w:rsid w:val="00E125D5"/>
    <w:rsid w:val="00E22EFE"/>
    <w:rsid w:val="00EA2C9F"/>
    <w:rsid w:val="00EB68CA"/>
    <w:rsid w:val="00ED7A42"/>
    <w:rsid w:val="00F440A0"/>
    <w:rsid w:val="00FB6EA5"/>
    <w:rsid w:val="00FC28C5"/>
    <w:rsid w:val="00FF1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1999E"/>
  <w15:docId w15:val="{D17D480D-49EF-4C11-B993-A8EB2DD96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Liberation Serif" w:eastAsia="NSimSun" w:hAnsi="Liberation Serif" w:cs="Lucida Sans"/>
        <w:kern w:val="3"/>
        <w:sz w:val="24"/>
        <w:szCs w:val="24"/>
        <w:lang w:val="hr-HR" w:eastAsia="zh-CN" w:bidi="hi-IN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6D5C"/>
    <w:pPr>
      <w:suppressAutoHyphens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andard">
    <w:name w:val="Standard"/>
    <w:pPr>
      <w:widowControl/>
      <w:suppressAutoHyphens/>
    </w:pPr>
    <w:rPr>
      <w:rFonts w:ascii="Times New Roman" w:eastAsia="SimSun, 宋体" w:hAnsi="Times New Roman" w:cs="Mangal, 'Courier New'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Popis">
    <w:name w:val="List"/>
    <w:basedOn w:val="Textbody"/>
  </w:style>
  <w:style w:type="paragraph" w:styleId="Opisslike">
    <w:name w:val="caption"/>
    <w:basedOn w:val="Standard"/>
    <w:pPr>
      <w:suppressLineNumbers/>
      <w:spacing w:before="120" w:after="120"/>
    </w:pPr>
    <w:rPr>
      <w:rFonts w:cs="Lucida Sans"/>
      <w:i/>
      <w:iCs/>
    </w:rPr>
  </w:style>
  <w:style w:type="paragraph" w:customStyle="1" w:styleId="Index">
    <w:name w:val="Index"/>
    <w:basedOn w:val="Standard"/>
    <w:pPr>
      <w:suppressLineNumbers/>
    </w:pPr>
    <w:rPr>
      <w:rFonts w:cs="Lucida Sans"/>
    </w:rPr>
  </w:style>
  <w:style w:type="paragraph" w:customStyle="1" w:styleId="Headinguser">
    <w:name w:val="Heading (user)"/>
    <w:basedOn w:val="Standard"/>
    <w:next w:val="Textbody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customStyle="1" w:styleId="Captionuser">
    <w:name w:val="Caption (user)"/>
    <w:basedOn w:val="Standard"/>
    <w:pPr>
      <w:suppressLineNumbers/>
      <w:spacing w:before="120" w:after="120"/>
    </w:pPr>
    <w:rPr>
      <w:i/>
      <w:iCs/>
    </w:rPr>
  </w:style>
  <w:style w:type="paragraph" w:customStyle="1" w:styleId="Indexuser">
    <w:name w:val="Index (user)"/>
    <w:basedOn w:val="Standard"/>
    <w:pPr>
      <w:suppressLineNumbers/>
    </w:pPr>
  </w:style>
  <w:style w:type="paragraph" w:styleId="Odlomakpopisa">
    <w:name w:val="List Paragraph"/>
    <w:basedOn w:val="Standard"/>
    <w:pPr>
      <w:ind w:left="720"/>
    </w:pPr>
    <w:rPr>
      <w:szCs w:val="21"/>
    </w:rPr>
  </w:style>
  <w:style w:type="paragraph" w:styleId="Tekstbalonia">
    <w:name w:val="Balloon Text"/>
    <w:basedOn w:val="Standard"/>
    <w:rPr>
      <w:rFonts w:ascii="Tahoma" w:eastAsia="Tahoma" w:hAnsi="Tahoma" w:cs="Tahoma"/>
      <w:sz w:val="16"/>
      <w:szCs w:val="14"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DocumentMap">
    <w:name w:val="DocumentMap"/>
    <w:pPr>
      <w:widowControl/>
      <w:textAlignment w:val="auto"/>
    </w:pPr>
    <w:rPr>
      <w:rFonts w:ascii="Times New Roman" w:eastAsia="Mangal" w:hAnsi="Times New Roman" w:cs="Times New Roman"/>
      <w:sz w:val="20"/>
      <w:szCs w:val="20"/>
      <w:lang w:eastAsia="hr-HR" w:bidi="ar-SA"/>
    </w:rPr>
  </w:style>
  <w:style w:type="paragraph" w:customStyle="1" w:styleId="Endnote">
    <w:name w:val="Endnote"/>
    <w:basedOn w:val="Standard"/>
    <w:pPr>
      <w:suppressLineNumbers/>
      <w:ind w:left="339" w:hanging="339"/>
    </w:pPr>
    <w:rPr>
      <w:sz w:val="20"/>
      <w:szCs w:val="20"/>
    </w:rPr>
  </w:style>
  <w:style w:type="character" w:customStyle="1" w:styleId="WW8Num1z0">
    <w:name w:val="WW8Num1z0"/>
    <w:rPr>
      <w:rFonts w:ascii="Arial" w:eastAsia="Arial" w:hAnsi="Arial" w:cs="Arial"/>
      <w:sz w:val="20"/>
      <w:szCs w:val="20"/>
    </w:rPr>
  </w:style>
  <w:style w:type="character" w:customStyle="1" w:styleId="WW8Num1z1">
    <w:name w:val="WW8Num1z1"/>
    <w:rPr>
      <w:rFonts w:ascii="Arial" w:eastAsia="Arial" w:hAnsi="Arial" w:cs="Arial"/>
      <w:kern w:val="3"/>
      <w:sz w:val="20"/>
      <w:szCs w:val="20"/>
    </w:rPr>
  </w:style>
  <w:style w:type="character" w:customStyle="1" w:styleId="WW8Num2z0">
    <w:name w:val="WW8Num2z0"/>
    <w:rPr>
      <w:rFonts w:ascii="Arial" w:eastAsia="Arial" w:hAnsi="Arial" w:cs="Arial"/>
      <w:sz w:val="20"/>
      <w:szCs w:val="20"/>
    </w:rPr>
  </w:style>
  <w:style w:type="character" w:customStyle="1" w:styleId="WW8Num2z1">
    <w:name w:val="WW8Num2z1"/>
    <w:rPr>
      <w:sz w:val="20"/>
      <w:szCs w:val="20"/>
    </w:rPr>
  </w:style>
  <w:style w:type="character" w:customStyle="1" w:styleId="WW8Num3z0">
    <w:name w:val="WW8Num3z0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  <w:rPr>
      <w:rFonts w:ascii="Arial" w:eastAsia="Arial" w:hAnsi="Arial" w:cs="Arial"/>
      <w:sz w:val="20"/>
      <w:szCs w:val="20"/>
    </w:rPr>
  </w:style>
  <w:style w:type="character" w:customStyle="1" w:styleId="WW8Num5z0">
    <w:name w:val="WW8Num5z0"/>
    <w:rPr>
      <w:b w:val="0"/>
    </w:rPr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 w:val="0"/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b w:val="0"/>
    </w:rPr>
  </w:style>
  <w:style w:type="character" w:customStyle="1" w:styleId="WW8Num8z1">
    <w:name w:val="WW8Num8z1"/>
  </w:style>
  <w:style w:type="character" w:customStyle="1" w:styleId="WW8Num8z2">
    <w:name w:val="WW8Num8z2"/>
  </w:style>
  <w:style w:type="character" w:customStyle="1" w:styleId="WW8Num8z3">
    <w:name w:val="WW8Num8z3"/>
  </w:style>
  <w:style w:type="character" w:customStyle="1" w:styleId="WW8Num8z4">
    <w:name w:val="WW8Num8z4"/>
  </w:style>
  <w:style w:type="character" w:customStyle="1" w:styleId="WW8Num8z5">
    <w:name w:val="WW8Num8z5"/>
  </w:style>
  <w:style w:type="character" w:customStyle="1" w:styleId="WW8Num8z6">
    <w:name w:val="WW8Num8z6"/>
  </w:style>
  <w:style w:type="character" w:customStyle="1" w:styleId="WW8Num8z7">
    <w:name w:val="WW8Num8z7"/>
  </w:style>
  <w:style w:type="character" w:customStyle="1" w:styleId="WW8Num8z8">
    <w:name w:val="WW8Num8z8"/>
  </w:style>
  <w:style w:type="character" w:customStyle="1" w:styleId="WW8Num9z0">
    <w:name w:val="WW8Num9z0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b w:val="0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  <w:rPr>
      <w:rFonts w:ascii="Arial" w:eastAsia="Arial" w:hAnsi="Arial" w:cs="Arial"/>
      <w:sz w:val="22"/>
      <w:szCs w:val="22"/>
    </w:rPr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</w:style>
  <w:style w:type="character" w:customStyle="1" w:styleId="WW8Num12z1">
    <w:name w:val="WW8Num12z1"/>
  </w:style>
  <w:style w:type="character" w:customStyle="1" w:styleId="WW8Num12z2">
    <w:name w:val="WW8Num12z2"/>
  </w:style>
  <w:style w:type="character" w:customStyle="1" w:styleId="WW8Num12z3">
    <w:name w:val="WW8Num12z3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</w:style>
  <w:style w:type="character" w:customStyle="1" w:styleId="WW8Num13z2">
    <w:name w:val="WW8Num13z2"/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</w:style>
  <w:style w:type="character" w:customStyle="1" w:styleId="WW8Num16z1">
    <w:name w:val="WW8Num16z1"/>
  </w:style>
  <w:style w:type="character" w:customStyle="1" w:styleId="WW8Num16z2">
    <w:name w:val="WW8Num16z2"/>
  </w:style>
  <w:style w:type="character" w:customStyle="1" w:styleId="WW8Num16z3">
    <w:name w:val="WW8Num16z3"/>
  </w:style>
  <w:style w:type="character" w:customStyle="1" w:styleId="WW8Num16z4">
    <w:name w:val="WW8Num16z4"/>
  </w:style>
  <w:style w:type="character" w:customStyle="1" w:styleId="WW8Num16z5">
    <w:name w:val="WW8Num16z5"/>
  </w:style>
  <w:style w:type="character" w:customStyle="1" w:styleId="WW8Num16z6">
    <w:name w:val="WW8Num16z6"/>
  </w:style>
  <w:style w:type="character" w:customStyle="1" w:styleId="WW8Num16z7">
    <w:name w:val="WW8Num16z7"/>
  </w:style>
  <w:style w:type="character" w:customStyle="1" w:styleId="WW8Num16z8">
    <w:name w:val="WW8Num16z8"/>
  </w:style>
  <w:style w:type="character" w:customStyle="1" w:styleId="WW8Num17z0">
    <w:name w:val="WW8Num17z0"/>
  </w:style>
  <w:style w:type="character" w:customStyle="1" w:styleId="WW8Num17z1">
    <w:name w:val="WW8Num17z1"/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  <w:rPr>
      <w:b w:val="0"/>
    </w:rPr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ascii="Arial" w:eastAsia="Arial" w:hAnsi="Arial" w:cs="Arial"/>
      <w:sz w:val="20"/>
      <w:szCs w:val="20"/>
    </w:rPr>
  </w:style>
  <w:style w:type="character" w:customStyle="1" w:styleId="WW8Num22z0">
    <w:name w:val="WW8Num22z0"/>
    <w:rPr>
      <w:b w:val="0"/>
    </w:rPr>
  </w:style>
  <w:style w:type="character" w:customStyle="1" w:styleId="WW8Num22z1">
    <w:name w:val="WW8Num22z1"/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b w:val="0"/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b w:val="0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customStyle="1" w:styleId="WW8Num25z0">
    <w:name w:val="WW8Num25z0"/>
    <w:rPr>
      <w:b w:val="0"/>
    </w:rPr>
  </w:style>
  <w:style w:type="character" w:customStyle="1" w:styleId="WW8Num25z1">
    <w:name w:val="WW8Num25z1"/>
  </w:style>
  <w:style w:type="character" w:customStyle="1" w:styleId="WW8Num25z2">
    <w:name w:val="WW8Num25z2"/>
  </w:style>
  <w:style w:type="character" w:customStyle="1" w:styleId="WW8Num25z3">
    <w:name w:val="WW8Num25z3"/>
  </w:style>
  <w:style w:type="character" w:customStyle="1" w:styleId="WW8Num25z4">
    <w:name w:val="WW8Num25z4"/>
  </w:style>
  <w:style w:type="character" w:customStyle="1" w:styleId="WW8Num25z5">
    <w:name w:val="WW8Num25z5"/>
  </w:style>
  <w:style w:type="character" w:customStyle="1" w:styleId="WW8Num25z6">
    <w:name w:val="WW8Num25z6"/>
  </w:style>
  <w:style w:type="character" w:customStyle="1" w:styleId="WW8Num25z7">
    <w:name w:val="WW8Num25z7"/>
  </w:style>
  <w:style w:type="character" w:customStyle="1" w:styleId="WW8Num25z8">
    <w:name w:val="WW8Num25z8"/>
  </w:style>
  <w:style w:type="character" w:customStyle="1" w:styleId="WW8Num26z0">
    <w:name w:val="WW8Num26z0"/>
  </w:style>
  <w:style w:type="character" w:customStyle="1" w:styleId="WW8Num26z1">
    <w:name w:val="WW8Num26z1"/>
  </w:style>
  <w:style w:type="character" w:customStyle="1" w:styleId="WW8Num26z2">
    <w:name w:val="WW8Num26z2"/>
  </w:style>
  <w:style w:type="character" w:customStyle="1" w:styleId="WW8Num26z3">
    <w:name w:val="WW8Num26z3"/>
  </w:style>
  <w:style w:type="character" w:customStyle="1" w:styleId="WW8Num26z4">
    <w:name w:val="WW8Num26z4"/>
  </w:style>
  <w:style w:type="character" w:customStyle="1" w:styleId="WW8Num26z5">
    <w:name w:val="WW8Num26z5"/>
  </w:style>
  <w:style w:type="character" w:customStyle="1" w:styleId="WW8Num26z6">
    <w:name w:val="WW8Num26z6"/>
  </w:style>
  <w:style w:type="character" w:customStyle="1" w:styleId="WW8Num26z7">
    <w:name w:val="WW8Num26z7"/>
  </w:style>
  <w:style w:type="character" w:customStyle="1" w:styleId="WW8Num26z8">
    <w:name w:val="WW8Num26z8"/>
  </w:style>
  <w:style w:type="character" w:customStyle="1" w:styleId="WW8Num27z0">
    <w:name w:val="WW8Num27z0"/>
  </w:style>
  <w:style w:type="character" w:customStyle="1" w:styleId="WW8Num27z1">
    <w:name w:val="WW8Num27z1"/>
  </w:style>
  <w:style w:type="character" w:customStyle="1" w:styleId="WW8Num27z2">
    <w:name w:val="WW8Num27z2"/>
  </w:style>
  <w:style w:type="character" w:customStyle="1" w:styleId="WW8Num27z3">
    <w:name w:val="WW8Num27z3"/>
  </w:style>
  <w:style w:type="character" w:customStyle="1" w:styleId="WW8Num27z4">
    <w:name w:val="WW8Num27z4"/>
  </w:style>
  <w:style w:type="character" w:customStyle="1" w:styleId="WW8Num27z5">
    <w:name w:val="WW8Num27z5"/>
  </w:style>
  <w:style w:type="character" w:customStyle="1" w:styleId="WW8Num27z6">
    <w:name w:val="WW8Num27z6"/>
  </w:style>
  <w:style w:type="character" w:customStyle="1" w:styleId="WW8Num27z7">
    <w:name w:val="WW8Num27z7"/>
  </w:style>
  <w:style w:type="character" w:customStyle="1" w:styleId="WW8Num27z8">
    <w:name w:val="WW8Num27z8"/>
  </w:style>
  <w:style w:type="character" w:customStyle="1" w:styleId="WW8Num28z0">
    <w:name w:val="WW8Num28z0"/>
    <w:rPr>
      <w:rFonts w:ascii="Arial" w:eastAsia="Arial" w:hAnsi="Arial" w:cs="Arial"/>
      <w:sz w:val="20"/>
      <w:szCs w:val="20"/>
    </w:rPr>
  </w:style>
  <w:style w:type="character" w:customStyle="1" w:styleId="WW8Num28z1">
    <w:name w:val="WW8Num28z1"/>
    <w:rPr>
      <w:rFonts w:ascii="Arial" w:eastAsia="Arial" w:hAnsi="Arial" w:cs="Arial"/>
      <w:kern w:val="3"/>
      <w:sz w:val="20"/>
      <w:szCs w:val="20"/>
    </w:rPr>
  </w:style>
  <w:style w:type="character" w:customStyle="1" w:styleId="WW8Num29z0">
    <w:name w:val="WW8Num29z0"/>
    <w:rPr>
      <w:rFonts w:ascii="Arial" w:eastAsia="Arial" w:hAnsi="Arial" w:cs="Arial"/>
      <w:b w:val="0"/>
      <w:sz w:val="22"/>
      <w:szCs w:val="22"/>
    </w:rPr>
  </w:style>
  <w:style w:type="character" w:customStyle="1" w:styleId="WW8Num29z1">
    <w:name w:val="WW8Num29z1"/>
  </w:style>
  <w:style w:type="character" w:customStyle="1" w:styleId="WW8Num29z2">
    <w:name w:val="WW8Num29z2"/>
  </w:style>
  <w:style w:type="character" w:customStyle="1" w:styleId="WW8Num29z3">
    <w:name w:val="WW8Num29z3"/>
  </w:style>
  <w:style w:type="character" w:customStyle="1" w:styleId="WW8Num29z4">
    <w:name w:val="WW8Num29z4"/>
  </w:style>
  <w:style w:type="character" w:customStyle="1" w:styleId="WW8Num29z5">
    <w:name w:val="WW8Num29z5"/>
  </w:style>
  <w:style w:type="character" w:customStyle="1" w:styleId="WW8Num29z6">
    <w:name w:val="WW8Num29z6"/>
  </w:style>
  <w:style w:type="character" w:customStyle="1" w:styleId="WW8Num29z7">
    <w:name w:val="WW8Num29z7"/>
  </w:style>
  <w:style w:type="character" w:customStyle="1" w:styleId="WW8Num29z8">
    <w:name w:val="WW8Num29z8"/>
  </w:style>
  <w:style w:type="character" w:customStyle="1" w:styleId="WW8Num30z0">
    <w:name w:val="WW8Num30z0"/>
  </w:style>
  <w:style w:type="character" w:customStyle="1" w:styleId="WW8Num30z1">
    <w:name w:val="WW8Num30z1"/>
  </w:style>
  <w:style w:type="character" w:customStyle="1" w:styleId="WW8Num30z2">
    <w:name w:val="WW8Num30z2"/>
  </w:style>
  <w:style w:type="character" w:customStyle="1" w:styleId="WW8Num30z3">
    <w:name w:val="WW8Num30z3"/>
  </w:style>
  <w:style w:type="character" w:customStyle="1" w:styleId="WW8Num30z4">
    <w:name w:val="WW8Num30z4"/>
  </w:style>
  <w:style w:type="character" w:customStyle="1" w:styleId="WW8Num30z5">
    <w:name w:val="WW8Num30z5"/>
  </w:style>
  <w:style w:type="character" w:customStyle="1" w:styleId="WW8Num30z6">
    <w:name w:val="WW8Num30z6"/>
  </w:style>
  <w:style w:type="character" w:customStyle="1" w:styleId="WW8Num30z7">
    <w:name w:val="WW8Num30z7"/>
  </w:style>
  <w:style w:type="character" w:customStyle="1" w:styleId="WW8Num30z8">
    <w:name w:val="WW8Num30z8"/>
  </w:style>
  <w:style w:type="character" w:customStyle="1" w:styleId="WW8Num31z0">
    <w:name w:val="WW8Num31z0"/>
    <w:rPr>
      <w:rFonts w:cs="Arial"/>
    </w:rPr>
  </w:style>
  <w:style w:type="character" w:customStyle="1" w:styleId="WW8Num31z1">
    <w:name w:val="WW8Num31z1"/>
  </w:style>
  <w:style w:type="character" w:customStyle="1" w:styleId="WW8Num31z2">
    <w:name w:val="WW8Num31z2"/>
  </w:style>
  <w:style w:type="character" w:customStyle="1" w:styleId="WW8Num31z3">
    <w:name w:val="WW8Num31z3"/>
  </w:style>
  <w:style w:type="character" w:customStyle="1" w:styleId="WW8Num31z4">
    <w:name w:val="WW8Num31z4"/>
  </w:style>
  <w:style w:type="character" w:customStyle="1" w:styleId="WW8Num31z5">
    <w:name w:val="WW8Num31z5"/>
  </w:style>
  <w:style w:type="character" w:customStyle="1" w:styleId="WW8Num31z6">
    <w:name w:val="WW8Num31z6"/>
  </w:style>
  <w:style w:type="character" w:customStyle="1" w:styleId="WW8Num31z7">
    <w:name w:val="WW8Num31z7"/>
  </w:style>
  <w:style w:type="character" w:customStyle="1" w:styleId="WW8Num31z8">
    <w:name w:val="WW8Num31z8"/>
  </w:style>
  <w:style w:type="character" w:customStyle="1" w:styleId="WW8Num32z0">
    <w:name w:val="WW8Num32z0"/>
    <w:rPr>
      <w:b w:val="0"/>
    </w:rPr>
  </w:style>
  <w:style w:type="character" w:customStyle="1" w:styleId="WW8Num32z1">
    <w:name w:val="WW8Num32z1"/>
  </w:style>
  <w:style w:type="character" w:customStyle="1" w:styleId="WW8Num32z2">
    <w:name w:val="WW8Num32z2"/>
  </w:style>
  <w:style w:type="character" w:customStyle="1" w:styleId="WW8Num32z3">
    <w:name w:val="WW8Num32z3"/>
  </w:style>
  <w:style w:type="character" w:customStyle="1" w:styleId="WW8Num32z4">
    <w:name w:val="WW8Num32z4"/>
  </w:style>
  <w:style w:type="character" w:customStyle="1" w:styleId="WW8Num32z5">
    <w:name w:val="WW8Num32z5"/>
  </w:style>
  <w:style w:type="character" w:customStyle="1" w:styleId="WW8Num32z6">
    <w:name w:val="WW8Num32z6"/>
  </w:style>
  <w:style w:type="character" w:customStyle="1" w:styleId="WW8Num32z7">
    <w:name w:val="WW8Num32z7"/>
  </w:style>
  <w:style w:type="character" w:customStyle="1" w:styleId="WW8Num32z8">
    <w:name w:val="WW8Num32z8"/>
  </w:style>
  <w:style w:type="character" w:customStyle="1" w:styleId="WW8Num33z0">
    <w:name w:val="WW8Num33z0"/>
    <w:rPr>
      <w:rFonts w:ascii="Arial" w:eastAsia="Arial" w:hAnsi="Arial" w:cs="Arial"/>
      <w:b w:val="0"/>
      <w:sz w:val="22"/>
      <w:szCs w:val="22"/>
    </w:rPr>
  </w:style>
  <w:style w:type="character" w:customStyle="1" w:styleId="WW8Num33z1">
    <w:name w:val="WW8Num33z1"/>
  </w:style>
  <w:style w:type="character" w:customStyle="1" w:styleId="WW8Num33z2">
    <w:name w:val="WW8Num33z2"/>
  </w:style>
  <w:style w:type="character" w:customStyle="1" w:styleId="WW8Num33z3">
    <w:name w:val="WW8Num33z3"/>
  </w:style>
  <w:style w:type="character" w:customStyle="1" w:styleId="WW8Num33z4">
    <w:name w:val="WW8Num33z4"/>
  </w:style>
  <w:style w:type="character" w:customStyle="1" w:styleId="WW8Num33z5">
    <w:name w:val="WW8Num33z5"/>
  </w:style>
  <w:style w:type="character" w:customStyle="1" w:styleId="WW8Num33z6">
    <w:name w:val="WW8Num33z6"/>
  </w:style>
  <w:style w:type="character" w:customStyle="1" w:styleId="WW8Num33z7">
    <w:name w:val="WW8Num33z7"/>
  </w:style>
  <w:style w:type="character" w:customStyle="1" w:styleId="WW8Num33z8">
    <w:name w:val="WW8Num33z8"/>
  </w:style>
  <w:style w:type="character" w:customStyle="1" w:styleId="WW8Num34z0">
    <w:name w:val="WW8Num34z0"/>
    <w:rPr>
      <w:rFonts w:cs="Arial"/>
      <w:b w:val="0"/>
    </w:rPr>
  </w:style>
  <w:style w:type="character" w:customStyle="1" w:styleId="WW8Num34z1">
    <w:name w:val="WW8Num34z1"/>
  </w:style>
  <w:style w:type="character" w:customStyle="1" w:styleId="WW8Num34z2">
    <w:name w:val="WW8Num34z2"/>
  </w:style>
  <w:style w:type="character" w:customStyle="1" w:styleId="WW8Num34z3">
    <w:name w:val="WW8Num34z3"/>
  </w:style>
  <w:style w:type="character" w:customStyle="1" w:styleId="WW8Num34z4">
    <w:name w:val="WW8Num34z4"/>
  </w:style>
  <w:style w:type="character" w:customStyle="1" w:styleId="WW8Num34z5">
    <w:name w:val="WW8Num34z5"/>
  </w:style>
  <w:style w:type="character" w:customStyle="1" w:styleId="WW8Num34z6">
    <w:name w:val="WW8Num34z6"/>
  </w:style>
  <w:style w:type="character" w:customStyle="1" w:styleId="WW8Num34z7">
    <w:name w:val="WW8Num34z7"/>
  </w:style>
  <w:style w:type="character" w:customStyle="1" w:styleId="WW8Num34z8">
    <w:name w:val="WW8Num34z8"/>
  </w:style>
  <w:style w:type="character" w:customStyle="1" w:styleId="WW8Num35z0">
    <w:name w:val="WW8Num35z0"/>
    <w:rPr>
      <w:rFonts w:ascii="Arial" w:eastAsia="Arial" w:hAnsi="Arial" w:cs="Arial"/>
    </w:rPr>
  </w:style>
  <w:style w:type="character" w:customStyle="1" w:styleId="WW8Num35z1">
    <w:name w:val="WW8Num35z1"/>
  </w:style>
  <w:style w:type="character" w:customStyle="1" w:styleId="WW8Num35z2">
    <w:name w:val="WW8Num35z2"/>
  </w:style>
  <w:style w:type="character" w:customStyle="1" w:styleId="WW8Num35z3">
    <w:name w:val="WW8Num35z3"/>
  </w:style>
  <w:style w:type="character" w:customStyle="1" w:styleId="WW8Num35z4">
    <w:name w:val="WW8Num35z4"/>
  </w:style>
  <w:style w:type="character" w:customStyle="1" w:styleId="WW8Num35z5">
    <w:name w:val="WW8Num35z5"/>
  </w:style>
  <w:style w:type="character" w:customStyle="1" w:styleId="WW8Num35z6">
    <w:name w:val="WW8Num35z6"/>
  </w:style>
  <w:style w:type="character" w:customStyle="1" w:styleId="WW8Num35z7">
    <w:name w:val="WW8Num35z7"/>
  </w:style>
  <w:style w:type="character" w:customStyle="1" w:styleId="WW8Num35z8">
    <w:name w:val="WW8Num35z8"/>
  </w:style>
  <w:style w:type="character" w:customStyle="1" w:styleId="WW8Num36z0">
    <w:name w:val="WW8Num36z0"/>
  </w:style>
  <w:style w:type="character" w:customStyle="1" w:styleId="WW8Num36z1">
    <w:name w:val="WW8Num36z1"/>
  </w:style>
  <w:style w:type="character" w:customStyle="1" w:styleId="WW8Num36z2">
    <w:name w:val="WW8Num36z2"/>
  </w:style>
  <w:style w:type="character" w:customStyle="1" w:styleId="WW8Num36z3">
    <w:name w:val="WW8Num36z3"/>
  </w:style>
  <w:style w:type="character" w:customStyle="1" w:styleId="WW8Num36z4">
    <w:name w:val="WW8Num36z4"/>
  </w:style>
  <w:style w:type="character" w:customStyle="1" w:styleId="WW8Num36z5">
    <w:name w:val="WW8Num36z5"/>
  </w:style>
  <w:style w:type="character" w:customStyle="1" w:styleId="WW8Num36z6">
    <w:name w:val="WW8Num36z6"/>
  </w:style>
  <w:style w:type="character" w:customStyle="1" w:styleId="WW8Num36z7">
    <w:name w:val="WW8Num36z7"/>
  </w:style>
  <w:style w:type="character" w:customStyle="1" w:styleId="WW8Num36z8">
    <w:name w:val="WW8Num36z8"/>
  </w:style>
  <w:style w:type="character" w:customStyle="1" w:styleId="WW8Num37z0">
    <w:name w:val="WW8Num37z0"/>
    <w:rPr>
      <w:rFonts w:ascii="Arial" w:eastAsia="Arial" w:hAnsi="Arial" w:cs="Arial"/>
      <w:sz w:val="22"/>
      <w:szCs w:val="22"/>
    </w:rPr>
  </w:style>
  <w:style w:type="character" w:customStyle="1" w:styleId="WW8Num37z1">
    <w:name w:val="WW8Num37z1"/>
  </w:style>
  <w:style w:type="character" w:customStyle="1" w:styleId="WW8Num37z2">
    <w:name w:val="WW8Num37z2"/>
  </w:style>
  <w:style w:type="character" w:customStyle="1" w:styleId="WW8Num37z3">
    <w:name w:val="WW8Num37z3"/>
  </w:style>
  <w:style w:type="character" w:customStyle="1" w:styleId="WW8Num37z4">
    <w:name w:val="WW8Num37z4"/>
  </w:style>
  <w:style w:type="character" w:customStyle="1" w:styleId="WW8Num37z5">
    <w:name w:val="WW8Num37z5"/>
  </w:style>
  <w:style w:type="character" w:customStyle="1" w:styleId="WW8Num37z6">
    <w:name w:val="WW8Num37z6"/>
  </w:style>
  <w:style w:type="character" w:customStyle="1" w:styleId="WW8Num37z7">
    <w:name w:val="WW8Num37z7"/>
  </w:style>
  <w:style w:type="character" w:customStyle="1" w:styleId="WW8Num37z8">
    <w:name w:val="WW8Num37z8"/>
  </w:style>
  <w:style w:type="character" w:customStyle="1" w:styleId="WW8Num38z0">
    <w:name w:val="WW8Num38z0"/>
    <w:rPr>
      <w:rFonts w:ascii="Arial" w:eastAsia="Arial" w:hAnsi="Arial" w:cs="Arial"/>
      <w:sz w:val="22"/>
      <w:szCs w:val="22"/>
    </w:rPr>
  </w:style>
  <w:style w:type="character" w:customStyle="1" w:styleId="WW8Num38z1">
    <w:name w:val="WW8Num38z1"/>
  </w:style>
  <w:style w:type="character" w:customStyle="1" w:styleId="WW8Num38z2">
    <w:name w:val="WW8Num38z2"/>
  </w:style>
  <w:style w:type="character" w:customStyle="1" w:styleId="WW8Num38z3">
    <w:name w:val="WW8Num38z3"/>
  </w:style>
  <w:style w:type="character" w:customStyle="1" w:styleId="WW8Num38z4">
    <w:name w:val="WW8Num38z4"/>
  </w:style>
  <w:style w:type="character" w:customStyle="1" w:styleId="WW8Num38z5">
    <w:name w:val="WW8Num38z5"/>
  </w:style>
  <w:style w:type="character" w:customStyle="1" w:styleId="WW8Num38z6">
    <w:name w:val="WW8Num38z6"/>
  </w:style>
  <w:style w:type="character" w:customStyle="1" w:styleId="WW8Num38z7">
    <w:name w:val="WW8Num38z7"/>
  </w:style>
  <w:style w:type="character" w:customStyle="1" w:styleId="WW8Num38z8">
    <w:name w:val="WW8Num38z8"/>
  </w:style>
  <w:style w:type="character" w:customStyle="1" w:styleId="WW8Num39z0">
    <w:name w:val="WW8Num39z0"/>
  </w:style>
  <w:style w:type="character" w:customStyle="1" w:styleId="WW8Num39z1">
    <w:name w:val="WW8Num39z1"/>
  </w:style>
  <w:style w:type="character" w:customStyle="1" w:styleId="WW8Num39z2">
    <w:name w:val="WW8Num39z2"/>
  </w:style>
  <w:style w:type="character" w:customStyle="1" w:styleId="WW8Num39z3">
    <w:name w:val="WW8Num39z3"/>
  </w:style>
  <w:style w:type="character" w:customStyle="1" w:styleId="WW8Num39z4">
    <w:name w:val="WW8Num39z4"/>
  </w:style>
  <w:style w:type="character" w:customStyle="1" w:styleId="WW8Num39z5">
    <w:name w:val="WW8Num39z5"/>
  </w:style>
  <w:style w:type="character" w:customStyle="1" w:styleId="WW8Num39z6">
    <w:name w:val="WW8Num39z6"/>
  </w:style>
  <w:style w:type="character" w:customStyle="1" w:styleId="WW8Num39z7">
    <w:name w:val="WW8Num39z7"/>
  </w:style>
  <w:style w:type="character" w:customStyle="1" w:styleId="WW8Num39z8">
    <w:name w:val="WW8Num39z8"/>
  </w:style>
  <w:style w:type="character" w:customStyle="1" w:styleId="WW8Num40z0">
    <w:name w:val="WW8Num40z0"/>
    <w:rPr>
      <w:rFonts w:ascii="Arial" w:eastAsia="Arial" w:hAnsi="Arial" w:cs="Arial"/>
      <w:sz w:val="22"/>
      <w:szCs w:val="22"/>
    </w:rPr>
  </w:style>
  <w:style w:type="character" w:customStyle="1" w:styleId="WW8Num40z1">
    <w:name w:val="WW8Num40z1"/>
  </w:style>
  <w:style w:type="character" w:customStyle="1" w:styleId="WW8Num40z2">
    <w:name w:val="WW8Num40z2"/>
  </w:style>
  <w:style w:type="character" w:customStyle="1" w:styleId="WW8Num40z3">
    <w:name w:val="WW8Num40z3"/>
  </w:style>
  <w:style w:type="character" w:customStyle="1" w:styleId="WW8Num40z4">
    <w:name w:val="WW8Num40z4"/>
  </w:style>
  <w:style w:type="character" w:customStyle="1" w:styleId="WW8Num40z5">
    <w:name w:val="WW8Num40z5"/>
  </w:style>
  <w:style w:type="character" w:customStyle="1" w:styleId="WW8Num40z6">
    <w:name w:val="WW8Num40z6"/>
  </w:style>
  <w:style w:type="character" w:customStyle="1" w:styleId="WW8Num40z7">
    <w:name w:val="WW8Num40z7"/>
  </w:style>
  <w:style w:type="character" w:customStyle="1" w:styleId="WW8Num40z8">
    <w:name w:val="WW8Num40z8"/>
  </w:style>
  <w:style w:type="character" w:customStyle="1" w:styleId="WW8Num41z0">
    <w:name w:val="WW8Num41z0"/>
  </w:style>
  <w:style w:type="character" w:customStyle="1" w:styleId="WW8Num41z1">
    <w:name w:val="WW8Num41z1"/>
  </w:style>
  <w:style w:type="character" w:customStyle="1" w:styleId="WW8Num41z2">
    <w:name w:val="WW8Num41z2"/>
  </w:style>
  <w:style w:type="character" w:customStyle="1" w:styleId="WW8Num41z3">
    <w:name w:val="WW8Num41z3"/>
  </w:style>
  <w:style w:type="character" w:customStyle="1" w:styleId="WW8Num41z4">
    <w:name w:val="WW8Num41z4"/>
  </w:style>
  <w:style w:type="character" w:customStyle="1" w:styleId="WW8Num41z5">
    <w:name w:val="WW8Num41z5"/>
  </w:style>
  <w:style w:type="character" w:customStyle="1" w:styleId="WW8Num41z6">
    <w:name w:val="WW8Num41z6"/>
  </w:style>
  <w:style w:type="character" w:customStyle="1" w:styleId="WW8Num41z7">
    <w:name w:val="WW8Num41z7"/>
  </w:style>
  <w:style w:type="character" w:customStyle="1" w:styleId="WW8Num41z8">
    <w:name w:val="WW8Num41z8"/>
  </w:style>
  <w:style w:type="character" w:customStyle="1" w:styleId="WW8Num42z0">
    <w:name w:val="WW8Num42z0"/>
    <w:rPr>
      <w:rFonts w:cs="Arial"/>
    </w:rPr>
  </w:style>
  <w:style w:type="character" w:customStyle="1" w:styleId="WW8Num42z1">
    <w:name w:val="WW8Num42z1"/>
  </w:style>
  <w:style w:type="character" w:customStyle="1" w:styleId="WW8Num42z2">
    <w:name w:val="WW8Num42z2"/>
  </w:style>
  <w:style w:type="character" w:customStyle="1" w:styleId="WW8Num42z3">
    <w:name w:val="WW8Num42z3"/>
  </w:style>
  <w:style w:type="character" w:customStyle="1" w:styleId="WW8Num42z4">
    <w:name w:val="WW8Num42z4"/>
  </w:style>
  <w:style w:type="character" w:customStyle="1" w:styleId="WW8Num42z5">
    <w:name w:val="WW8Num42z5"/>
  </w:style>
  <w:style w:type="character" w:customStyle="1" w:styleId="WW8Num42z6">
    <w:name w:val="WW8Num42z6"/>
  </w:style>
  <w:style w:type="character" w:customStyle="1" w:styleId="WW8Num42z7">
    <w:name w:val="WW8Num42z7"/>
  </w:style>
  <w:style w:type="character" w:customStyle="1" w:styleId="WW8Num42z8">
    <w:name w:val="WW8Num42z8"/>
  </w:style>
  <w:style w:type="character" w:customStyle="1" w:styleId="WW8Num43z0">
    <w:name w:val="WW8Num43z0"/>
    <w:rPr>
      <w:b w:val="0"/>
    </w:rPr>
  </w:style>
  <w:style w:type="character" w:customStyle="1" w:styleId="WW8Num43z1">
    <w:name w:val="WW8Num43z1"/>
  </w:style>
  <w:style w:type="character" w:customStyle="1" w:styleId="WW8Num43z2">
    <w:name w:val="WW8Num43z2"/>
  </w:style>
  <w:style w:type="character" w:customStyle="1" w:styleId="WW8Num43z3">
    <w:name w:val="WW8Num43z3"/>
  </w:style>
  <w:style w:type="character" w:customStyle="1" w:styleId="WW8Num43z4">
    <w:name w:val="WW8Num43z4"/>
  </w:style>
  <w:style w:type="character" w:customStyle="1" w:styleId="WW8Num43z5">
    <w:name w:val="WW8Num43z5"/>
  </w:style>
  <w:style w:type="character" w:customStyle="1" w:styleId="WW8Num43z6">
    <w:name w:val="WW8Num43z6"/>
  </w:style>
  <w:style w:type="character" w:customStyle="1" w:styleId="WW8Num43z7">
    <w:name w:val="WW8Num43z7"/>
  </w:style>
  <w:style w:type="character" w:customStyle="1" w:styleId="WW8Num43z8">
    <w:name w:val="WW8Num43z8"/>
  </w:style>
  <w:style w:type="character" w:customStyle="1" w:styleId="WW8Num44z0">
    <w:name w:val="WW8Num44z0"/>
  </w:style>
  <w:style w:type="character" w:customStyle="1" w:styleId="WW8Num44z1">
    <w:name w:val="WW8Num44z1"/>
  </w:style>
  <w:style w:type="character" w:customStyle="1" w:styleId="WW8Num44z2">
    <w:name w:val="WW8Num44z2"/>
  </w:style>
  <w:style w:type="character" w:customStyle="1" w:styleId="WW8Num44z3">
    <w:name w:val="WW8Num44z3"/>
  </w:style>
  <w:style w:type="character" w:customStyle="1" w:styleId="WW8Num44z4">
    <w:name w:val="WW8Num44z4"/>
  </w:style>
  <w:style w:type="character" w:customStyle="1" w:styleId="WW8Num44z5">
    <w:name w:val="WW8Num44z5"/>
  </w:style>
  <w:style w:type="character" w:customStyle="1" w:styleId="WW8Num44z6">
    <w:name w:val="WW8Num44z6"/>
  </w:style>
  <w:style w:type="character" w:customStyle="1" w:styleId="WW8Num44z7">
    <w:name w:val="WW8Num44z7"/>
  </w:style>
  <w:style w:type="character" w:customStyle="1" w:styleId="WW8Num44z8">
    <w:name w:val="WW8Num44z8"/>
  </w:style>
  <w:style w:type="character" w:customStyle="1" w:styleId="WW8Num45z0">
    <w:name w:val="WW8Num45z0"/>
    <w:rPr>
      <w:b w:val="0"/>
    </w:rPr>
  </w:style>
  <w:style w:type="character" w:customStyle="1" w:styleId="WW8Num45z1">
    <w:name w:val="WW8Num45z1"/>
  </w:style>
  <w:style w:type="character" w:customStyle="1" w:styleId="WW8Num45z2">
    <w:name w:val="WW8Num45z2"/>
  </w:style>
  <w:style w:type="character" w:customStyle="1" w:styleId="WW8Num45z3">
    <w:name w:val="WW8Num45z3"/>
  </w:style>
  <w:style w:type="character" w:customStyle="1" w:styleId="WW8Num45z4">
    <w:name w:val="WW8Num45z4"/>
  </w:style>
  <w:style w:type="character" w:customStyle="1" w:styleId="WW8Num45z5">
    <w:name w:val="WW8Num45z5"/>
  </w:style>
  <w:style w:type="character" w:customStyle="1" w:styleId="WW8Num45z6">
    <w:name w:val="WW8Num45z6"/>
  </w:style>
  <w:style w:type="character" w:customStyle="1" w:styleId="WW8Num45z7">
    <w:name w:val="WW8Num45z7"/>
  </w:style>
  <w:style w:type="character" w:customStyle="1" w:styleId="WW8Num45z8">
    <w:name w:val="WW8Num45z8"/>
  </w:style>
  <w:style w:type="character" w:customStyle="1" w:styleId="WW8Num1z2">
    <w:name w:val="WW8Num1z2"/>
    <w:rPr>
      <w:rFonts w:ascii="Arial" w:eastAsia="Arial" w:hAnsi="Arial" w:cs="Arial"/>
      <w:sz w:val="20"/>
      <w:szCs w:val="20"/>
    </w:rPr>
  </w:style>
  <w:style w:type="character" w:customStyle="1" w:styleId="WW8Num2z2">
    <w:name w:val="WW8Num2z2"/>
    <w:rPr>
      <w:rFonts w:ascii="Arial" w:eastAsia="Arial" w:hAnsi="Arial" w:cs="Arial"/>
      <w:sz w:val="20"/>
      <w:szCs w:val="20"/>
    </w:rPr>
  </w:style>
  <w:style w:type="character" w:customStyle="1" w:styleId="Zadanifontodlomka2">
    <w:name w:val="Zadani font odlomka2"/>
  </w:style>
  <w:style w:type="character" w:customStyle="1" w:styleId="Zadanifontodlomka1">
    <w:name w:val="Zadani font odlomka1"/>
  </w:style>
  <w:style w:type="character" w:customStyle="1" w:styleId="NumberingSymbolsuser">
    <w:name w:val="Numbering Symbols (user)"/>
    <w:rPr>
      <w:rFonts w:ascii="Arial" w:eastAsia="Arial" w:hAnsi="Arial" w:cs="Arial"/>
      <w:sz w:val="20"/>
      <w:szCs w:val="20"/>
    </w:rPr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BalloonTextChar">
    <w:name w:val="Balloon Text Char"/>
    <w:basedOn w:val="Zadanifontodlomka"/>
    <w:rPr>
      <w:rFonts w:ascii="Tahoma" w:eastAsia="SimSun, 宋体" w:hAnsi="Tahoma" w:cs="Mangal, 'Courier New'"/>
      <w:kern w:val="3"/>
      <w:sz w:val="16"/>
      <w:szCs w:val="14"/>
      <w:lang w:val="hr-HR" w:bidi="hi-IN"/>
    </w:rPr>
  </w:style>
  <w:style w:type="character" w:customStyle="1" w:styleId="NumberingSymbols">
    <w:name w:val="Numbering Symbols"/>
  </w:style>
  <w:style w:type="character" w:customStyle="1" w:styleId="ListLabel1">
    <w:name w:val="ListLabel 1"/>
    <w:rPr>
      <w:rFonts w:ascii="Arial" w:eastAsia="Arial" w:hAnsi="Arial" w:cs="Arial"/>
      <w:sz w:val="22"/>
      <w:szCs w:val="22"/>
    </w:rPr>
  </w:style>
  <w:style w:type="character" w:customStyle="1" w:styleId="ListLabel2">
    <w:name w:val="ListLabel 2"/>
    <w:rPr>
      <w:rFonts w:ascii="Arial" w:eastAsia="Arial" w:hAnsi="Arial" w:cs="Arial"/>
      <w:sz w:val="22"/>
      <w:szCs w:val="22"/>
    </w:rPr>
  </w:style>
  <w:style w:type="character" w:customStyle="1" w:styleId="ListLabel3">
    <w:name w:val="ListLabel 3"/>
    <w:rPr>
      <w:sz w:val="22"/>
      <w:szCs w:val="22"/>
    </w:rPr>
  </w:style>
  <w:style w:type="character" w:customStyle="1" w:styleId="ListLabel4">
    <w:name w:val="ListLabel 4"/>
    <w:rPr>
      <w:sz w:val="22"/>
      <w:szCs w:val="22"/>
    </w:rPr>
  </w:style>
  <w:style w:type="character" w:customStyle="1" w:styleId="ListLabel5">
    <w:name w:val="ListLabel 5"/>
    <w:rPr>
      <w:sz w:val="22"/>
      <w:szCs w:val="22"/>
    </w:rPr>
  </w:style>
  <w:style w:type="character" w:customStyle="1" w:styleId="ListLabel6">
    <w:name w:val="ListLabel 6"/>
    <w:rPr>
      <w:sz w:val="22"/>
      <w:szCs w:val="22"/>
    </w:rPr>
  </w:style>
  <w:style w:type="character" w:customStyle="1" w:styleId="ListLabel7">
    <w:name w:val="ListLabel 7"/>
    <w:rPr>
      <w:sz w:val="22"/>
      <w:szCs w:val="22"/>
    </w:rPr>
  </w:style>
  <w:style w:type="character" w:customStyle="1" w:styleId="ListLabel8">
    <w:name w:val="ListLabel 8"/>
    <w:rPr>
      <w:sz w:val="22"/>
      <w:szCs w:val="22"/>
    </w:rPr>
  </w:style>
  <w:style w:type="character" w:customStyle="1" w:styleId="ListLabel9">
    <w:name w:val="ListLabel 9"/>
    <w:rPr>
      <w:sz w:val="22"/>
      <w:szCs w:val="22"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Endnoteanchor">
    <w:name w:val="Endnote anchor"/>
    <w:rPr>
      <w:position w:val="0"/>
      <w:vertAlign w:val="superscript"/>
    </w:rPr>
  </w:style>
  <w:style w:type="character" w:customStyle="1" w:styleId="EndnoteSymbol">
    <w:name w:val="Endnote Symbol"/>
  </w:style>
  <w:style w:type="character" w:styleId="Tekstrezerviranogmjesta">
    <w:name w:val="Placeholder Text"/>
    <w:basedOn w:val="Zadanifontodlomka"/>
    <w:rPr>
      <w:color w:val="808080"/>
    </w:rPr>
  </w:style>
  <w:style w:type="numbering" w:customStyle="1" w:styleId="WW8Num1">
    <w:name w:val="WW8Num1"/>
    <w:basedOn w:val="Bezpopisa"/>
    <w:pPr>
      <w:numPr>
        <w:numId w:val="1"/>
      </w:numPr>
    </w:pPr>
  </w:style>
  <w:style w:type="numbering" w:customStyle="1" w:styleId="WW8Num2">
    <w:name w:val="WW8Num2"/>
    <w:basedOn w:val="Bezpopisa"/>
    <w:pPr>
      <w:numPr>
        <w:numId w:val="2"/>
      </w:numPr>
    </w:pPr>
  </w:style>
  <w:style w:type="numbering" w:customStyle="1" w:styleId="WW8Num3">
    <w:name w:val="WW8Num3"/>
    <w:basedOn w:val="Bezpopisa"/>
    <w:pPr>
      <w:numPr>
        <w:numId w:val="3"/>
      </w:numPr>
    </w:pPr>
  </w:style>
  <w:style w:type="numbering" w:customStyle="1" w:styleId="WW8Num4">
    <w:name w:val="WW8Num4"/>
    <w:basedOn w:val="Bezpopisa"/>
    <w:pPr>
      <w:numPr>
        <w:numId w:val="4"/>
      </w:numPr>
    </w:pPr>
  </w:style>
  <w:style w:type="numbering" w:customStyle="1" w:styleId="WW8Num5">
    <w:name w:val="WW8Num5"/>
    <w:basedOn w:val="Bezpopisa"/>
    <w:pPr>
      <w:numPr>
        <w:numId w:val="5"/>
      </w:numPr>
    </w:pPr>
  </w:style>
  <w:style w:type="numbering" w:customStyle="1" w:styleId="WW8Num6">
    <w:name w:val="WW8Num6"/>
    <w:basedOn w:val="Bezpopisa"/>
    <w:pPr>
      <w:numPr>
        <w:numId w:val="6"/>
      </w:numPr>
    </w:pPr>
  </w:style>
  <w:style w:type="numbering" w:customStyle="1" w:styleId="WW8Num7">
    <w:name w:val="WW8Num7"/>
    <w:basedOn w:val="Bezpopisa"/>
    <w:pPr>
      <w:numPr>
        <w:numId w:val="7"/>
      </w:numPr>
    </w:pPr>
  </w:style>
  <w:style w:type="numbering" w:customStyle="1" w:styleId="WW8Num8">
    <w:name w:val="WW8Num8"/>
    <w:basedOn w:val="Bezpopisa"/>
    <w:pPr>
      <w:numPr>
        <w:numId w:val="8"/>
      </w:numPr>
    </w:pPr>
  </w:style>
  <w:style w:type="numbering" w:customStyle="1" w:styleId="WW8Num9">
    <w:name w:val="WW8Num9"/>
    <w:basedOn w:val="Bezpopisa"/>
    <w:pPr>
      <w:numPr>
        <w:numId w:val="9"/>
      </w:numPr>
    </w:pPr>
  </w:style>
  <w:style w:type="numbering" w:customStyle="1" w:styleId="WW8Num10">
    <w:name w:val="WW8Num10"/>
    <w:basedOn w:val="Bezpopisa"/>
    <w:pPr>
      <w:numPr>
        <w:numId w:val="10"/>
      </w:numPr>
    </w:pPr>
  </w:style>
  <w:style w:type="numbering" w:customStyle="1" w:styleId="WW8Num11">
    <w:name w:val="WW8Num11"/>
    <w:basedOn w:val="Bezpopisa"/>
    <w:pPr>
      <w:numPr>
        <w:numId w:val="11"/>
      </w:numPr>
    </w:pPr>
  </w:style>
  <w:style w:type="numbering" w:customStyle="1" w:styleId="WW8Num12">
    <w:name w:val="WW8Num12"/>
    <w:basedOn w:val="Bezpopisa"/>
    <w:pPr>
      <w:numPr>
        <w:numId w:val="12"/>
      </w:numPr>
    </w:pPr>
  </w:style>
  <w:style w:type="numbering" w:customStyle="1" w:styleId="WW8Num13">
    <w:name w:val="WW8Num13"/>
    <w:basedOn w:val="Bezpopisa"/>
    <w:pPr>
      <w:numPr>
        <w:numId w:val="13"/>
      </w:numPr>
    </w:pPr>
  </w:style>
  <w:style w:type="numbering" w:customStyle="1" w:styleId="WW8Num14">
    <w:name w:val="WW8Num14"/>
    <w:basedOn w:val="Bezpopisa"/>
    <w:pPr>
      <w:numPr>
        <w:numId w:val="14"/>
      </w:numPr>
    </w:pPr>
  </w:style>
  <w:style w:type="numbering" w:customStyle="1" w:styleId="WW8Num15">
    <w:name w:val="WW8Num15"/>
    <w:basedOn w:val="Bezpopisa"/>
    <w:pPr>
      <w:numPr>
        <w:numId w:val="15"/>
      </w:numPr>
    </w:pPr>
  </w:style>
  <w:style w:type="numbering" w:customStyle="1" w:styleId="WW8Num16">
    <w:name w:val="WW8Num16"/>
    <w:basedOn w:val="Bezpopisa"/>
    <w:pPr>
      <w:numPr>
        <w:numId w:val="16"/>
      </w:numPr>
    </w:pPr>
  </w:style>
  <w:style w:type="numbering" w:customStyle="1" w:styleId="WW8Num17">
    <w:name w:val="WW8Num17"/>
    <w:basedOn w:val="Bezpopisa"/>
    <w:pPr>
      <w:numPr>
        <w:numId w:val="17"/>
      </w:numPr>
    </w:pPr>
  </w:style>
  <w:style w:type="numbering" w:customStyle="1" w:styleId="WW8Num18">
    <w:name w:val="WW8Num18"/>
    <w:basedOn w:val="Bezpopisa"/>
    <w:pPr>
      <w:numPr>
        <w:numId w:val="18"/>
      </w:numPr>
    </w:pPr>
  </w:style>
  <w:style w:type="numbering" w:customStyle="1" w:styleId="WW8Num19">
    <w:name w:val="WW8Num19"/>
    <w:basedOn w:val="Bezpopisa"/>
    <w:pPr>
      <w:numPr>
        <w:numId w:val="19"/>
      </w:numPr>
    </w:pPr>
  </w:style>
  <w:style w:type="numbering" w:customStyle="1" w:styleId="WW8Num20">
    <w:name w:val="WW8Num20"/>
    <w:basedOn w:val="Bezpopisa"/>
    <w:pPr>
      <w:numPr>
        <w:numId w:val="20"/>
      </w:numPr>
    </w:pPr>
  </w:style>
  <w:style w:type="numbering" w:customStyle="1" w:styleId="WW8Num21">
    <w:name w:val="WW8Num21"/>
    <w:basedOn w:val="Bezpopisa"/>
    <w:pPr>
      <w:numPr>
        <w:numId w:val="21"/>
      </w:numPr>
    </w:pPr>
  </w:style>
  <w:style w:type="numbering" w:customStyle="1" w:styleId="WW8Num22">
    <w:name w:val="WW8Num22"/>
    <w:basedOn w:val="Bezpopisa"/>
    <w:pPr>
      <w:numPr>
        <w:numId w:val="22"/>
      </w:numPr>
    </w:pPr>
  </w:style>
  <w:style w:type="numbering" w:customStyle="1" w:styleId="WW8Num23">
    <w:name w:val="WW8Num23"/>
    <w:basedOn w:val="Bezpopisa"/>
    <w:pPr>
      <w:numPr>
        <w:numId w:val="23"/>
      </w:numPr>
    </w:pPr>
  </w:style>
  <w:style w:type="numbering" w:customStyle="1" w:styleId="WW8Num24">
    <w:name w:val="WW8Num24"/>
    <w:basedOn w:val="Bezpopisa"/>
    <w:pPr>
      <w:numPr>
        <w:numId w:val="24"/>
      </w:numPr>
    </w:pPr>
  </w:style>
  <w:style w:type="numbering" w:customStyle="1" w:styleId="WW8Num25">
    <w:name w:val="WW8Num25"/>
    <w:basedOn w:val="Bezpopisa"/>
    <w:pPr>
      <w:numPr>
        <w:numId w:val="25"/>
      </w:numPr>
    </w:pPr>
  </w:style>
  <w:style w:type="numbering" w:customStyle="1" w:styleId="WW8Num26">
    <w:name w:val="WW8Num26"/>
    <w:basedOn w:val="Bezpopisa"/>
    <w:pPr>
      <w:numPr>
        <w:numId w:val="26"/>
      </w:numPr>
    </w:pPr>
  </w:style>
  <w:style w:type="numbering" w:customStyle="1" w:styleId="WW8Num27">
    <w:name w:val="WW8Num27"/>
    <w:basedOn w:val="Bezpopisa"/>
    <w:pPr>
      <w:numPr>
        <w:numId w:val="27"/>
      </w:numPr>
    </w:pPr>
  </w:style>
  <w:style w:type="numbering" w:customStyle="1" w:styleId="WW8Num28">
    <w:name w:val="WW8Num28"/>
    <w:basedOn w:val="Bezpopisa"/>
    <w:pPr>
      <w:numPr>
        <w:numId w:val="28"/>
      </w:numPr>
    </w:pPr>
  </w:style>
  <w:style w:type="numbering" w:customStyle="1" w:styleId="WW8Num29">
    <w:name w:val="WW8Num29"/>
    <w:basedOn w:val="Bezpopisa"/>
    <w:pPr>
      <w:numPr>
        <w:numId w:val="29"/>
      </w:numPr>
    </w:pPr>
  </w:style>
  <w:style w:type="numbering" w:customStyle="1" w:styleId="WW8Num30">
    <w:name w:val="WW8Num30"/>
    <w:basedOn w:val="Bezpopisa"/>
    <w:pPr>
      <w:numPr>
        <w:numId w:val="30"/>
      </w:numPr>
    </w:pPr>
  </w:style>
  <w:style w:type="numbering" w:customStyle="1" w:styleId="WW8Num31">
    <w:name w:val="WW8Num31"/>
    <w:basedOn w:val="Bezpopisa"/>
    <w:pPr>
      <w:numPr>
        <w:numId w:val="31"/>
      </w:numPr>
    </w:pPr>
  </w:style>
  <w:style w:type="numbering" w:customStyle="1" w:styleId="WW8Num32">
    <w:name w:val="WW8Num32"/>
    <w:basedOn w:val="Bezpopisa"/>
    <w:pPr>
      <w:numPr>
        <w:numId w:val="32"/>
      </w:numPr>
    </w:pPr>
  </w:style>
  <w:style w:type="numbering" w:customStyle="1" w:styleId="WW8Num33">
    <w:name w:val="WW8Num33"/>
    <w:basedOn w:val="Bezpopisa"/>
    <w:pPr>
      <w:numPr>
        <w:numId w:val="33"/>
      </w:numPr>
    </w:pPr>
  </w:style>
  <w:style w:type="numbering" w:customStyle="1" w:styleId="WW8Num34">
    <w:name w:val="WW8Num34"/>
    <w:basedOn w:val="Bezpopisa"/>
    <w:pPr>
      <w:numPr>
        <w:numId w:val="34"/>
      </w:numPr>
    </w:pPr>
  </w:style>
  <w:style w:type="numbering" w:customStyle="1" w:styleId="WW8Num35">
    <w:name w:val="WW8Num35"/>
    <w:basedOn w:val="Bezpopisa"/>
    <w:pPr>
      <w:numPr>
        <w:numId w:val="35"/>
      </w:numPr>
    </w:pPr>
  </w:style>
  <w:style w:type="numbering" w:customStyle="1" w:styleId="WW8Num36">
    <w:name w:val="WW8Num36"/>
    <w:basedOn w:val="Bezpopisa"/>
    <w:pPr>
      <w:numPr>
        <w:numId w:val="36"/>
      </w:numPr>
    </w:pPr>
  </w:style>
  <w:style w:type="numbering" w:customStyle="1" w:styleId="WW8Num37">
    <w:name w:val="WW8Num37"/>
    <w:basedOn w:val="Bezpopisa"/>
    <w:pPr>
      <w:numPr>
        <w:numId w:val="37"/>
      </w:numPr>
    </w:pPr>
  </w:style>
  <w:style w:type="numbering" w:customStyle="1" w:styleId="WW8Num38">
    <w:name w:val="WW8Num38"/>
    <w:basedOn w:val="Bezpopisa"/>
    <w:pPr>
      <w:numPr>
        <w:numId w:val="38"/>
      </w:numPr>
    </w:pPr>
  </w:style>
  <w:style w:type="numbering" w:customStyle="1" w:styleId="WW8Num39">
    <w:name w:val="WW8Num39"/>
    <w:basedOn w:val="Bezpopisa"/>
    <w:pPr>
      <w:numPr>
        <w:numId w:val="39"/>
      </w:numPr>
    </w:pPr>
  </w:style>
  <w:style w:type="numbering" w:customStyle="1" w:styleId="WW8Num40">
    <w:name w:val="WW8Num40"/>
    <w:basedOn w:val="Bezpopisa"/>
    <w:pPr>
      <w:numPr>
        <w:numId w:val="40"/>
      </w:numPr>
    </w:pPr>
  </w:style>
  <w:style w:type="numbering" w:customStyle="1" w:styleId="WW8Num41">
    <w:name w:val="WW8Num41"/>
    <w:basedOn w:val="Bezpopisa"/>
    <w:pPr>
      <w:numPr>
        <w:numId w:val="41"/>
      </w:numPr>
    </w:pPr>
  </w:style>
  <w:style w:type="numbering" w:customStyle="1" w:styleId="WW8Num42">
    <w:name w:val="WW8Num42"/>
    <w:basedOn w:val="Bezpopisa"/>
    <w:pPr>
      <w:numPr>
        <w:numId w:val="42"/>
      </w:numPr>
    </w:pPr>
  </w:style>
  <w:style w:type="numbering" w:customStyle="1" w:styleId="WW8Num43">
    <w:name w:val="WW8Num43"/>
    <w:basedOn w:val="Bezpopisa"/>
    <w:pPr>
      <w:numPr>
        <w:numId w:val="43"/>
      </w:numPr>
    </w:pPr>
  </w:style>
  <w:style w:type="numbering" w:customStyle="1" w:styleId="WW8Num44">
    <w:name w:val="WW8Num44"/>
    <w:basedOn w:val="Bezpopisa"/>
    <w:pPr>
      <w:numPr>
        <w:numId w:val="44"/>
      </w:numPr>
    </w:pPr>
  </w:style>
  <w:style w:type="numbering" w:customStyle="1" w:styleId="WW8Num45">
    <w:name w:val="WW8Num45"/>
    <w:basedOn w:val="Bezpopisa"/>
    <w:pPr>
      <w:numPr>
        <w:numId w:val="45"/>
      </w:numPr>
    </w:pPr>
  </w:style>
  <w:style w:type="numbering" w:customStyle="1" w:styleId="WWNum1">
    <w:name w:val="WWNum1"/>
    <w:basedOn w:val="Bezpopisa"/>
    <w:pPr>
      <w:numPr>
        <w:numId w:val="46"/>
      </w:numPr>
    </w:pPr>
  </w:style>
  <w:style w:type="character" w:customStyle="1" w:styleId="mjxassistivemathml">
    <w:name w:val="mjx_assistive_mathml"/>
    <w:basedOn w:val="Zadanifontodlomka"/>
    <w:rsid w:val="00BC24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A73F7-1DE8-4D06-9E90-F76C6030A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5</vt:lpstr>
    </vt:vector>
  </TitlesOfParts>
  <Company/>
  <LinksUpToDate>false</LinksUpToDate>
  <CharactersWithSpaces>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Renata Ikić</dc:creator>
  <cp:lastModifiedBy>Renata Ikić</cp:lastModifiedBy>
  <cp:revision>5</cp:revision>
  <dcterms:created xsi:type="dcterms:W3CDTF">2026-02-05T03:26:00Z</dcterms:created>
  <dcterms:modified xsi:type="dcterms:W3CDTF">2026-02-09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